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2565" w:rsidRPr="00AA1A7D" w:rsidRDefault="00772565" w:rsidP="00772565">
      <w:pPr>
        <w:pStyle w:val="Heading7"/>
        <w:spacing w:before="0" w:after="0"/>
        <w:jc w:val="right"/>
        <w:rPr>
          <w:b/>
          <w:i/>
          <w:sz w:val="16"/>
          <w:szCs w:val="16"/>
        </w:rPr>
      </w:pPr>
    </w:p>
    <w:p w:rsidR="00772565" w:rsidRPr="00AA1A7D" w:rsidRDefault="00AA1A7D" w:rsidP="00AA1A7D">
      <w:pPr>
        <w:spacing w:after="0" w:line="360" w:lineRule="auto"/>
        <w:rPr>
          <w:rFonts w:ascii="Candara" w:hAnsi="Candara"/>
          <w:b/>
        </w:rPr>
      </w:pPr>
      <w:r w:rsidRPr="00AA1A7D">
        <w:rPr>
          <w:rFonts w:ascii="Candara" w:hAnsi="Candara"/>
          <w:b/>
        </w:rPr>
        <w:t>Day 05 Homework:  Constructions</w:t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  <w:t>Name_________</w:t>
      </w:r>
      <w:r>
        <w:rPr>
          <w:rFonts w:ascii="Candara" w:hAnsi="Candara"/>
          <w:b/>
        </w:rPr>
        <w:t>_</w:t>
      </w:r>
      <w:r w:rsidRPr="00AA1A7D">
        <w:rPr>
          <w:rFonts w:ascii="Candara" w:hAnsi="Candara"/>
          <w:b/>
        </w:rPr>
        <w:t>________________</w:t>
      </w:r>
    </w:p>
    <w:p w:rsidR="00AA1A7D" w:rsidRDefault="00AA1A7D" w:rsidP="00772565">
      <w:pPr>
        <w:spacing w:after="0" w:line="240" w:lineRule="auto"/>
        <w:rPr>
          <w:rFonts w:ascii="Candara" w:hAnsi="Candara"/>
          <w:b/>
        </w:rPr>
      </w:pP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r w:rsidRPr="00AA1A7D">
        <w:rPr>
          <w:rFonts w:ascii="Candara" w:hAnsi="Candara"/>
          <w:b/>
        </w:rPr>
        <w:tab/>
      </w:r>
      <w:proofErr w:type="spellStart"/>
      <w:r w:rsidRPr="00AA1A7D">
        <w:rPr>
          <w:rFonts w:ascii="Candara" w:hAnsi="Candara"/>
          <w:b/>
        </w:rPr>
        <w:t>Date__________________Block</w:t>
      </w:r>
      <w:proofErr w:type="spellEnd"/>
      <w:r w:rsidRPr="00AA1A7D">
        <w:rPr>
          <w:rFonts w:ascii="Candara" w:hAnsi="Candara"/>
          <w:b/>
        </w:rPr>
        <w:t>____</w:t>
      </w:r>
    </w:p>
    <w:p w:rsidR="00AA1A7D" w:rsidRPr="00AA1A7D" w:rsidRDefault="00AA1A7D" w:rsidP="00772565">
      <w:pPr>
        <w:spacing w:after="0" w:line="240" w:lineRule="auto"/>
        <w:rPr>
          <w:rFonts w:ascii="Candara" w:hAnsi="Candara"/>
          <w:b/>
          <w:sz w:val="16"/>
          <w:szCs w:val="16"/>
        </w:rPr>
      </w:pPr>
    </w:p>
    <w:p w:rsidR="00772565" w:rsidRPr="00AA1A7D" w:rsidRDefault="00AA1A7D" w:rsidP="00AA1A7D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rFonts w:ascii="Candara" w:hAnsi="Candara"/>
          <w:b/>
        </w:rPr>
      </w:pPr>
      <w:r w:rsidRPr="00AA1A7D">
        <w:rPr>
          <w:rFonts w:ascii="Candara" w:hAnsi="Candara"/>
          <w:b/>
        </w:rPr>
        <w:t>1-3:  Use the given three segments to do the given constructions.</w:t>
      </w:r>
    </w:p>
    <w:p w:rsidR="00772565" w:rsidRPr="00AA1A7D" w:rsidRDefault="00772565" w:rsidP="00772565">
      <w:pPr>
        <w:spacing w:after="0" w:line="240" w:lineRule="auto"/>
        <w:rPr>
          <w:rFonts w:ascii="Candara" w:hAnsi="Candara"/>
        </w:rPr>
      </w:pPr>
    </w:p>
    <w:p w:rsidR="00772565" w:rsidRPr="00AA1A7D" w:rsidRDefault="00DB44C9" w:rsidP="00772565">
      <w:pPr>
        <w:tabs>
          <w:tab w:val="left" w:pos="3060"/>
          <w:tab w:val="left" w:pos="5760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31FF9E0A" wp14:editId="365EB249">
                <wp:simplePos x="0" y="0"/>
                <wp:positionH relativeFrom="margin">
                  <wp:posOffset>2338733</wp:posOffset>
                </wp:positionH>
                <wp:positionV relativeFrom="paragraph">
                  <wp:posOffset>167398</wp:posOffset>
                </wp:positionV>
                <wp:extent cx="1119040" cy="458147"/>
                <wp:effectExtent l="0" t="0" r="0" b="0"/>
                <wp:wrapNone/>
                <wp:docPr id="141" name="Group 1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9040" cy="458147"/>
                          <a:chOff x="491319" y="-13647"/>
                          <a:chExt cx="1119040" cy="458147"/>
                        </a:xfrm>
                      </wpg:grpSpPr>
                      <wps:wsp>
                        <wps:cNvPr id="142" name="Straight Connector 142"/>
                        <wps:cNvCnPr/>
                        <wps:spPr>
                          <a:xfrm>
                            <a:off x="620914" y="6948"/>
                            <a:ext cx="846059" cy="1352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43" name="Group 143"/>
                        <wpg:cNvGrpSpPr/>
                        <wpg:grpSpPr>
                          <a:xfrm>
                            <a:off x="491319" y="-13647"/>
                            <a:ext cx="1119040" cy="458147"/>
                            <a:chOff x="716619" y="-607488"/>
                            <a:chExt cx="1119743" cy="458452"/>
                          </a:xfrm>
                        </wpg:grpSpPr>
                        <wps:wsp>
                          <wps:cNvPr id="144" name="Oval 144"/>
                          <wps:cNvSpPr/>
                          <wps:spPr>
                            <a:xfrm>
                              <a:off x="1658409" y="-593832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45" name="Group 145"/>
                          <wpg:cNvGrpSpPr/>
                          <wpg:grpSpPr>
                            <a:xfrm>
                              <a:off x="716619" y="-607488"/>
                              <a:ext cx="1119743" cy="458452"/>
                              <a:chOff x="716619" y="-607488"/>
                              <a:chExt cx="1119743" cy="458452"/>
                            </a:xfrm>
                          </wpg:grpSpPr>
                          <wps:wsp>
                            <wps:cNvPr id="146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619" y="-607488"/>
                                <a:ext cx="300990" cy="3833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4C9" w:rsidRPr="00284698" w:rsidRDefault="00DB44C9" w:rsidP="00DB44C9">
                                  <w:pPr>
                                    <w:pStyle w:val="Heading1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5372" y="-545911"/>
                                <a:ext cx="300990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4C9" w:rsidRPr="00284698" w:rsidRDefault="00DB44C9" w:rsidP="00DB44C9">
                                  <w:pPr>
                                    <w:pStyle w:val="Heading1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48" name="Oval 148"/>
                        <wps:cNvSpPr/>
                        <wps:spPr>
                          <a:xfrm>
                            <a:off x="620913" y="-13638"/>
                            <a:ext cx="27291" cy="2728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FF9E0A" id="Group 141" o:spid="_x0000_s1026" style="position:absolute;margin-left:184.15pt;margin-top:13.2pt;width:88.1pt;height:36.05pt;z-index:251710976;mso-position-horizontal-relative:margin;mso-width-relative:margin;mso-height-relative:margin" coordorigin="4913,-136" coordsize="11190,45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">
                <v:line id="Straight Connector 142" o:spid="_x0000_s1027" style="position:absolute;visibility:visible;mso-wrap-style:square" from="6209,69" to="14669,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Q/AcEAAADcAAAADwAAAGRycy9kb3ducmV2LnhtbERPTYvCMBC9L/gfwgje1nRFyrZrlEUQ&#10;vAjqqnicbca22ExKErX+eyMI3ubxPmcy60wjruR8bVnB1zABQVxYXXOpYPe3+PwG4QOyxsYyKbiT&#10;h9m09zHBXNsbb+i6DaWIIexzVFCF0OZS+qIig35oW+LInawzGCJ0pdQObzHcNHKUJKk0WHNsqLCl&#10;eUXFeXsxCvZ0OLs0y+Ti/3hZn8wuS7VcKTXod78/IAJ14S1+uZc6zh+P4PlMvEB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BD8BwQAAANwAAAAPAAAAAAAAAAAAAAAA&#10;AKECAABkcnMvZG93bnJldi54bWxQSwUGAAAAAAQABAD5AAAAjwMAAAAA&#10;" strokecolor="black [3200]" strokeweight="1pt">
                  <v:stroke joinstyle="miter"/>
                </v:line>
                <v:group id="Group 143" o:spid="_x0000_s1028" style="position:absolute;left:4913;top:-136;width:11190;height:4581" coordorigin="7166,-6074" coordsize="11197,4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oval id="Oval 144" o:spid="_x0000_s1029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8XhcMA&#10;AADcAAAADwAAAGRycy9kb3ducmV2LnhtbERPTWvCQBC9F/oflil4042SWomuIoKg0Ivag96G7JiN&#10;ZmdDdmPS/vpuQehtHu9zFqveVuJBjS8dKxiPEhDEudMlFwq+TtvhDIQPyBorx6Tgmzyslq8vC8y0&#10;6/hAj2MoRAxhn6ECE0KdSelzQxb9yNXEkbu6xmKIsCmkbrCL4baSkySZSoslxwaDNW0M5fdjaxX8&#10;2PTzsPfTZHu7nN/L7qM1k02r1OCtX89BBOrDv/jp3uk4P03h75l4gV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8XhcMAAADcAAAADwAAAAAAAAAAAAAAAACYAgAAZHJzL2Rv&#10;d25yZXYueG1sUEsFBgAAAAAEAAQA9QAAAIgDAAAAAA==&#10;" fillcolor="black [3200]" strokecolor="black [1600]" strokeweight="1pt">
                    <v:stroke joinstyle="miter"/>
                  </v:oval>
                  <v:group id="Group 145" o:spid="_x0000_s1030" style="position:absolute;left:7166;top:-6074;width:11197;height:4584" coordorigin="7166,-6074" coordsize="11197,4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1" type="#_x0000_t202" style="position:absolute;left:7166;top:-6074;width:3010;height:38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  <v:textbox>
                        <w:txbxContent>
                          <w:p w:rsidR="00DB44C9" w:rsidRPr="00284698" w:rsidRDefault="00DB44C9" w:rsidP="00DB44C9">
                            <w:pPr>
                              <w:pStyle w:val="Heading1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32" type="#_x0000_t202" style="position:absolute;left:15353;top:-5459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    <v:textbox>
                        <w:txbxContent>
                          <w:p w:rsidR="00DB44C9" w:rsidRPr="00284698" w:rsidRDefault="00DB44C9" w:rsidP="00DB44C9">
                            <w:pPr>
                              <w:pStyle w:val="Heading1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</v:group>
                <v:oval id="Oval 148" o:spid="_x0000_s1033" style="position:absolute;left:6209;top:-136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IdgMYA&#10;AADcAAAADwAAAGRycy9kb3ducmV2LnhtbESPQWvCQBCF70L/wzIFb7qpqC3RVYogWOhF20N7G7Jj&#10;Nm12NmQ3Ju2vdw6Ctxnem/e+WW8HX6sLtbEKbOBpmoEiLoKtuDTw+bGfvICKCdliHZgM/FGE7eZh&#10;tMbchp6PdDmlUkkIxxwNuJSaXOtYOPIYp6EhFu0cWo9J1rbUtsVewn2tZ1m21B4rlgaHDe0cFb+n&#10;zhv49/P341tcZvuf769F1T93brbrjBk/Dq8rUImGdDffrg9W8OdCK8/IBHp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IdgMYAAADcAAAADwAAAAAAAAAAAAAAAACYAgAAZHJz&#10;L2Rvd25yZXYueG1sUEsFBgAAAAAEAAQA9QAAAIsDAAAAAA==&#10;" fillcolor="black [3200]" strokecolor="black [1600]" strokeweight="1pt">
                  <v:stroke joinstyle="miter"/>
                </v:oval>
                <w10:wrap anchorx="margin"/>
              </v:group>
            </w:pict>
          </mc:Fallback>
        </mc:AlternateContent>
      </w:r>
      <w:r w:rsidR="00772565" w:rsidRPr="00AA1A7D">
        <w:rPr>
          <w:rFonts w:ascii="Candara" w:hAnsi="Candara"/>
        </w:rPr>
        <w:tab/>
      </w:r>
    </w:p>
    <w:p w:rsidR="00772565" w:rsidRDefault="00DB44C9" w:rsidP="00772565">
      <w:pPr>
        <w:spacing w:after="0" w:line="240" w:lineRule="auto"/>
        <w:rPr>
          <w:rFonts w:ascii="Candara" w:hAnsi="Candara"/>
        </w:rPr>
      </w:pP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13024" behindDoc="0" locked="0" layoutInCell="1" allowOverlap="1" wp14:anchorId="0F8556DE" wp14:editId="09624B1C">
                <wp:simplePos x="0" y="0"/>
                <wp:positionH relativeFrom="margin">
                  <wp:posOffset>4208600</wp:posOffset>
                </wp:positionH>
                <wp:positionV relativeFrom="paragraph">
                  <wp:posOffset>4248</wp:posOffset>
                </wp:positionV>
                <wp:extent cx="2040340" cy="444500"/>
                <wp:effectExtent l="0" t="0" r="0" b="0"/>
                <wp:wrapNone/>
                <wp:docPr id="149" name="Group 1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0340" cy="444500"/>
                          <a:chOff x="0" y="0"/>
                          <a:chExt cx="1610360" cy="444500"/>
                        </a:xfrm>
                      </wpg:grpSpPr>
                      <wps:wsp>
                        <wps:cNvPr id="150" name="Straight Connector 150"/>
                        <wps:cNvCnPr/>
                        <wps:spPr>
                          <a:xfrm flipV="1">
                            <a:off x="102358" y="20472"/>
                            <a:ext cx="136461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51" name="Group 151"/>
                        <wpg:cNvGrpSpPr/>
                        <wpg:grpSpPr>
                          <a:xfrm>
                            <a:off x="0" y="0"/>
                            <a:ext cx="1610360" cy="444500"/>
                            <a:chOff x="224991" y="-593832"/>
                            <a:chExt cx="1611371" cy="444796"/>
                          </a:xfrm>
                        </wpg:grpSpPr>
                        <wps:wsp>
                          <wps:cNvPr id="152" name="Oval 152"/>
                          <wps:cNvSpPr/>
                          <wps:spPr>
                            <a:xfrm>
                              <a:off x="1658409" y="-593832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53" name="Group 153"/>
                          <wpg:cNvGrpSpPr/>
                          <wpg:grpSpPr>
                            <a:xfrm>
                              <a:off x="224991" y="-586879"/>
                              <a:ext cx="1611371" cy="437843"/>
                              <a:chOff x="224991" y="-586879"/>
                              <a:chExt cx="1611371" cy="437843"/>
                            </a:xfrm>
                          </wpg:grpSpPr>
                          <wps:wsp>
                            <wps:cNvPr id="154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991" y="-586879"/>
                                <a:ext cx="300990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4C9" w:rsidRPr="00284698" w:rsidRDefault="00DB44C9" w:rsidP="00DB44C9">
                                  <w:pPr>
                                    <w:pStyle w:val="Heading1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5372" y="-545911"/>
                                <a:ext cx="300990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4C9" w:rsidRPr="00284698" w:rsidRDefault="00DB44C9" w:rsidP="00DB44C9">
                                  <w:pPr>
                                    <w:pStyle w:val="Heading1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56" name="Oval 156"/>
                        <wps:cNvSpPr/>
                        <wps:spPr>
                          <a:xfrm>
                            <a:off x="75062" y="0"/>
                            <a:ext cx="27291" cy="2728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F8556DE" id="Group 149" o:spid="_x0000_s1034" style="position:absolute;margin-left:331.4pt;margin-top:.35pt;width:160.65pt;height:35pt;z-index:251713024;mso-position-horizontal-relative:margin;mso-width-relative:margin" coordsize="16103,4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">
                <v:line id="Straight Connector 150" o:spid="_x0000_s1035" style="position:absolute;flip:y;visibility:visible;mso-wrap-style:square" from="1023,204" to="14669,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4JoMYAAADcAAAADwAAAGRycy9kb3ducmV2LnhtbESPT2vCQBDF7wW/wzJCb3VjsaVGV5Gi&#10;pS0U8c/F25Adk2h2NuxuY/rtO4dCbzO8N+/9Zr7sXaM6CrH2bGA8ykARF97WXBo4HjYPL6BiQrbY&#10;eCYDPxRhuRjczTG3/sY76vapVBLCMUcDVUptrnUsKnIYR74lFu3sg8Mkayi1DXiTcNfoxyx71g5r&#10;loYKW3qtqLjuv52ByfarsZ+Xbde19fTjPDm9hTU7Y+6H/WoGKlGf/s1/1+9W8J8EX56RCf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+CaDGAAAA3AAAAA8AAAAAAAAA&#10;AAAAAAAAoQIAAGRycy9kb3ducmV2LnhtbFBLBQYAAAAABAAEAPkAAACUAwAAAAA=&#10;" strokecolor="black [3200]" strokeweight="1pt">
                  <v:stroke joinstyle="miter"/>
                </v:line>
                <v:group id="Group 151" o:spid="_x0000_s1036" style="position:absolute;width:16103;height:4445" coordorigin="2249,-5938" coordsize="16113,44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oval id="Oval 152" o:spid="_x0000_s1037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O8t8MA&#10;AADcAAAADwAAAGRycy9kb3ducmV2LnhtbERPS2vCQBC+F/oflil4002DL6KriCBY8OLjoLchO82m&#10;zc6G7Mak/vpuQehtPr7nLNe9rcSdGl86VvA+SkAQ506XXCi4nHfDOQgfkDVWjknBD3lYr15flphp&#10;1/GR7qdQiBjCPkMFJoQ6k9Lnhiz6kauJI/fpGoshwqaQusEuhttKpkkylRZLjg0Ga9oayr9PrVXw&#10;sOPD8cNPk93X7Topu1lr0m2r1OCt3yxABOrDv/jp3us4f5LC3zPxAr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0O8t8MAAADcAAAADwAAAAAAAAAAAAAAAACYAgAAZHJzL2Rv&#10;d25yZXYueG1sUEsFBgAAAAAEAAQA9QAAAIgDAAAAAA==&#10;" fillcolor="black [3200]" strokecolor="black [1600]" strokeweight="1pt">
                    <v:stroke joinstyle="miter"/>
                  </v:oval>
                  <v:group id="Group 153" o:spid="_x0000_s1038" style="position:absolute;left:2249;top:-5868;width:16114;height:4378" coordorigin="2249,-5868" coordsize="16113,4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<v:shape id="_x0000_s1039" type="#_x0000_t202" style="position:absolute;left:2249;top:-5868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  <v:textbox>
                        <w:txbxContent>
                          <w:p w:rsidR="00DB44C9" w:rsidRPr="00284698" w:rsidRDefault="00DB44C9" w:rsidP="00DB44C9">
                            <w:pPr>
                              <w:pStyle w:val="Heading1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W</w:t>
                            </w:r>
                          </w:p>
                        </w:txbxContent>
                      </v:textbox>
                    </v:shape>
                    <v:shape id="_x0000_s1040" type="#_x0000_t202" style="position:absolute;left:15353;top:-5459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  <v:textbox>
                        <w:txbxContent>
                          <w:p w:rsidR="00DB44C9" w:rsidRPr="00284698" w:rsidRDefault="00DB44C9" w:rsidP="00DB44C9">
                            <w:pPr>
                              <w:pStyle w:val="Heading1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</v:group>
                <v:oval id="Oval 156" o:spid="_x0000_s1041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i6tMMA&#10;AADcAAAADwAAAGRycy9kb3ducmV2LnhtbERPS2vCQBC+F/oflil4001Fo0RXEUGw4MXHQW9DdppN&#10;m50N2Y1J/fXdgtDbfHzPWa57W4k7Nb50rOB9lIAgzp0uuVBwOe+GcxA+IGusHJOCH/KwXr2+LDHT&#10;ruMj3U+hEDGEfYYKTAh1JqXPDVn0I1cTR+7TNRZDhE0hdYNdDLeVHCdJKi2WHBsM1rQ1lH+fWqvg&#10;YSeH44dPk93X7Totu1lrxttWqcFbv1mACNSHf/HTvddx/jSFv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i6tMMAAADcAAAADwAAAAAAAAAAAAAAAACYAgAAZHJzL2Rv&#10;d25yZXYueG1sUEsFBgAAAAAEAAQA9QAAAIgDAAAAAA==&#10;" fillcolor="black [3200]" strokecolor="black [1600]" strokeweight="1pt">
                  <v:stroke joinstyle="miter"/>
                </v:oval>
                <w10:wrap anchorx="margin"/>
              </v:group>
            </w:pict>
          </mc:Fallback>
        </mc:AlternateContent>
      </w: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460E8D47" wp14:editId="374EAB05">
                <wp:simplePos x="0" y="0"/>
                <wp:positionH relativeFrom="margin">
                  <wp:posOffset>88710</wp:posOffset>
                </wp:positionH>
                <wp:positionV relativeFrom="paragraph">
                  <wp:posOffset>45170</wp:posOffset>
                </wp:positionV>
                <wp:extent cx="1610360" cy="444500"/>
                <wp:effectExtent l="0" t="0" r="0" b="0"/>
                <wp:wrapNone/>
                <wp:docPr id="140" name="Group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0360" cy="444500"/>
                          <a:chOff x="0" y="0"/>
                          <a:chExt cx="1610360" cy="444500"/>
                        </a:xfrm>
                      </wpg:grpSpPr>
                      <wps:wsp>
                        <wps:cNvPr id="128" name="Straight Connector 128"/>
                        <wps:cNvCnPr/>
                        <wps:spPr>
                          <a:xfrm flipV="1">
                            <a:off x="102358" y="20472"/>
                            <a:ext cx="136461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9" name="Group 129"/>
                        <wpg:cNvGrpSpPr/>
                        <wpg:grpSpPr>
                          <a:xfrm>
                            <a:off x="0" y="0"/>
                            <a:ext cx="1610360" cy="444500"/>
                            <a:chOff x="224991" y="-593832"/>
                            <a:chExt cx="1611371" cy="444796"/>
                          </a:xfrm>
                        </wpg:grpSpPr>
                        <wps:wsp>
                          <wps:cNvPr id="131" name="Oval 131"/>
                          <wps:cNvSpPr/>
                          <wps:spPr>
                            <a:xfrm>
                              <a:off x="1658409" y="-593832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34" name="Group 134"/>
                          <wpg:cNvGrpSpPr/>
                          <wpg:grpSpPr>
                            <a:xfrm>
                              <a:off x="224991" y="-586879"/>
                              <a:ext cx="1611371" cy="437843"/>
                              <a:chOff x="224991" y="-586879"/>
                              <a:chExt cx="1611371" cy="437843"/>
                            </a:xfrm>
                          </wpg:grpSpPr>
                          <wps:wsp>
                            <wps:cNvPr id="137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991" y="-586879"/>
                                <a:ext cx="300990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4C9" w:rsidRPr="00284698" w:rsidRDefault="00DB44C9" w:rsidP="00DB44C9">
                                  <w:pPr>
                                    <w:pStyle w:val="Heading1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9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5372" y="-545911"/>
                                <a:ext cx="300990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44C9" w:rsidRPr="00284698" w:rsidRDefault="00DB44C9" w:rsidP="00DB44C9">
                                  <w:pPr>
                                    <w:pStyle w:val="Heading1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33" name="Oval 133"/>
                        <wps:cNvSpPr/>
                        <wps:spPr>
                          <a:xfrm>
                            <a:off x="75062" y="0"/>
                            <a:ext cx="27291" cy="27288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0E8D47" id="Group 140" o:spid="_x0000_s1042" style="position:absolute;margin-left:7pt;margin-top:3.55pt;width:126.8pt;height:35pt;z-index:251708928;mso-position-horizontal-relative:margin" coordsize="16103,4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">
                <v:line id="Straight Connector 128" o:spid="_x0000_s1043" style="position:absolute;flip:y;visibility:visible;mso-wrap-style:square" from="1023,204" to="14669,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5228UAAADcAAAADwAAAGRycy9kb3ducmV2LnhtbESPQWvCQBCF74X+h2UEb3WjSKnRVUpp&#10;xQpFqr30NmTHJDY7G3bXGP+9cxB6m+G9ee+bxap3jeooxNqzgfEoA0VceFtzaeDn8PH0AiomZIuN&#10;ZzJwpQir5ePDAnPrL/xN3T6VSkI45migSqnNtY5FRQ7jyLfEoh19cJhkDaW2AS8S7ho9ybJn7bBm&#10;aaiwpbeKir/92RmY7r4auz3tuq6tZ5/H6e86vLMzZjjoX+egEvXp33y/3ljBnwitPCMT6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5228UAAADcAAAADwAAAAAAAAAA&#10;AAAAAAChAgAAZHJzL2Rvd25yZXYueG1sUEsFBgAAAAAEAAQA+QAAAJMDAAAAAA==&#10;" strokecolor="black [3200]" strokeweight="1pt">
                  <v:stroke joinstyle="miter"/>
                </v:line>
                <v:group id="Group 129" o:spid="_x0000_s1044" style="position:absolute;width:16103;height:4445" coordorigin="2249,-5938" coordsize="16113,44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<v:oval id="Oval 131" o:spid="_x0000_s1045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7HYMQA&#10;AADcAAAADwAAAGRycy9kb3ducmV2LnhtbERPTWvCQBC9F/wPywi91U1sqxJdgwhCC71oPehtyI7Z&#10;aHY2ZDcm7a/vFgq9zeN9ziofbC3u1PrKsYJ0koAgLpyuuFRw/Nw9LUD4gKyxdkwKvshDvh49rDDT&#10;ruc93Q+hFDGEfYYKTAhNJqUvDFn0E9cQR+7iWoshwraUusU+httaTpNkJi1WHBsMNrQ1VNwOnVXw&#10;bV8+9u9+luyu59Nr1c87M912Sj2Oh80SRKAh/Iv/3G86zn9O4feZeIF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Ox2DEAAAA3AAAAA8AAAAAAAAAAAAAAAAAmAIAAGRycy9k&#10;b3ducmV2LnhtbFBLBQYAAAAABAAEAPUAAACJAwAAAAA=&#10;" fillcolor="black [3200]" strokecolor="black [1600]" strokeweight="1pt">
                    <v:stroke joinstyle="miter"/>
                  </v:oval>
                  <v:group id="Group 134" o:spid="_x0000_s1046" style="position:absolute;left:2249;top:-5868;width:16114;height:4378" coordorigin="2249,-5868" coordsize="16113,4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<v:shape id="_x0000_s1047" type="#_x0000_t202" style="position:absolute;left:2249;top:-5868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<v:textbox>
                        <w:txbxContent>
                          <w:p w:rsidR="00DB44C9" w:rsidRPr="00284698" w:rsidRDefault="00DB44C9" w:rsidP="00DB44C9">
                            <w:pPr>
                              <w:pStyle w:val="Heading1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1048" type="#_x0000_t202" style="position:absolute;left:15353;top:-5459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<v:textbox>
                        <w:txbxContent>
                          <w:p w:rsidR="00DB44C9" w:rsidRPr="00284698" w:rsidRDefault="00DB44C9" w:rsidP="00DB44C9">
                            <w:pPr>
                              <w:pStyle w:val="Heading1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oval id="Oval 133" o:spid="_x0000_s1049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D8jMQA&#10;AADcAAAADwAAAGRycy9kb3ducmV2LnhtbERPS2vCQBC+F/oflil4qxu1PoiuIoLQghetB70N2TEb&#10;zc6G7Mak/fVdQehtPr7nLFadLcWdal84VjDoJyCIM6cLzhUcv7fvMxA+IGssHZOCH/KwWr6+LDDV&#10;ruU93Q8hFzGEfYoKTAhVKqXPDFn0fVcRR+7iaoshwjqXusY2httSDpNkIi0WHBsMVrQxlN0OjVXw&#10;az92+y8/SbbX82lctNPGDDeNUr23bj0HEagL/+Kn+1PH+aMRPJ6JF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Q/IzEAAAA3AAAAA8AAAAAAAAAAAAAAAAAmAIAAGRycy9k&#10;b3ducmV2LnhtbFBLBQYAAAAABAAEAPUAAACJAwAAAAA=&#10;" fillcolor="black [3200]" strokecolor="black [1600]" strokeweight="1pt">
                  <v:stroke joinstyle="miter"/>
                </v:oval>
                <w10:wrap anchorx="margin"/>
              </v:group>
            </w:pict>
          </mc:Fallback>
        </mc:AlternateContent>
      </w:r>
    </w:p>
    <w:p w:rsidR="00B71C8F" w:rsidRDefault="00B71C8F" w:rsidP="00772565">
      <w:pPr>
        <w:spacing w:after="0" w:line="240" w:lineRule="auto"/>
        <w:rPr>
          <w:rFonts w:ascii="Candara" w:hAnsi="Candara"/>
        </w:rPr>
      </w:pPr>
    </w:p>
    <w:p w:rsidR="00B9251D" w:rsidRDefault="00B9251D" w:rsidP="00772565">
      <w:pPr>
        <w:spacing w:after="0" w:line="240" w:lineRule="auto"/>
        <w:rPr>
          <w:rFonts w:ascii="Candara" w:hAnsi="Candara"/>
        </w:rPr>
      </w:pPr>
    </w:p>
    <w:p w:rsidR="00B9251D" w:rsidRPr="00AA1A7D" w:rsidRDefault="00B9251D" w:rsidP="00772565">
      <w:pPr>
        <w:spacing w:after="0" w:line="240" w:lineRule="auto"/>
        <w:rPr>
          <w:rFonts w:ascii="Candara" w:hAnsi="Candara"/>
        </w:rPr>
      </w:pPr>
    </w:p>
    <w:p w:rsidR="006B4BB0" w:rsidRDefault="00AA1A7D" w:rsidP="00AA1A7D">
      <w:pPr>
        <w:numPr>
          <w:ilvl w:val="0"/>
          <w:numId w:val="5"/>
        </w:numPr>
        <w:spacing w:after="0" w:line="240" w:lineRule="auto"/>
        <w:rPr>
          <w:rFonts w:ascii="Candara" w:hAnsi="Candara"/>
          <w:bCs/>
          <w:iCs/>
        </w:rPr>
      </w:pPr>
      <w:r>
        <w:rPr>
          <w:rFonts w:ascii="Candara" w:hAnsi="Candara"/>
          <w:bCs/>
          <w:iCs/>
        </w:rPr>
        <w:t xml:space="preserve">Construct </w:t>
      </w:r>
      <w:r w:rsidR="006B4BB0" w:rsidRPr="00AA1A7D">
        <w:rPr>
          <w:rFonts w:ascii="Candara" w:hAnsi="Candara"/>
          <w:bCs/>
          <w:iCs/>
          <w:position w:val="-4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6.1pt" o:ole="">
            <v:imagedata r:id="rId10" o:title=""/>
          </v:shape>
          <o:OLEObject Type="Embed" ProgID="Equation.DSMT4" ShapeID="_x0000_i1025" DrawAspect="Content" ObjectID="_1505905883" r:id="rId11"/>
        </w:object>
      </w:r>
      <w:r>
        <w:rPr>
          <w:rFonts w:ascii="Candara" w:hAnsi="Candara"/>
          <w:bCs/>
          <w:iCs/>
        </w:rPr>
        <w:t xml:space="preserve"> </w:t>
      </w:r>
      <w:r>
        <w:rPr>
          <w:rFonts w:ascii="Candara" w:hAnsi="Candara"/>
          <w:bCs/>
          <w:iCs/>
        </w:rPr>
        <w:tab/>
      </w:r>
      <w:r>
        <w:rPr>
          <w:rFonts w:ascii="Candara" w:hAnsi="Candara"/>
          <w:bCs/>
          <w:iCs/>
        </w:rPr>
        <w:tab/>
      </w:r>
      <w:r>
        <w:rPr>
          <w:rFonts w:ascii="Candara" w:hAnsi="Candara"/>
          <w:bCs/>
          <w:iCs/>
        </w:rPr>
        <w:tab/>
      </w:r>
    </w:p>
    <w:p w:rsidR="006B4BB0" w:rsidRDefault="006B4BB0" w:rsidP="006B4BB0">
      <w:pPr>
        <w:spacing w:after="0" w:line="240" w:lineRule="auto"/>
        <w:ind w:left="360"/>
        <w:rPr>
          <w:rFonts w:ascii="Candara" w:hAnsi="Candara"/>
          <w:bCs/>
          <w:iCs/>
        </w:rPr>
      </w:pPr>
    </w:p>
    <w:p w:rsidR="006B4BB0" w:rsidRDefault="006B4BB0" w:rsidP="006B4BB0">
      <w:pPr>
        <w:spacing w:after="0" w:line="240" w:lineRule="auto"/>
        <w:ind w:left="360"/>
        <w:rPr>
          <w:rFonts w:ascii="Candara" w:hAnsi="Candara"/>
          <w:bCs/>
          <w:iCs/>
        </w:rPr>
      </w:pPr>
    </w:p>
    <w:p w:rsidR="00772565" w:rsidRPr="006B4BB0" w:rsidRDefault="00AA1A7D" w:rsidP="006B4BB0">
      <w:pPr>
        <w:pStyle w:val="ListParagraph"/>
        <w:numPr>
          <w:ilvl w:val="0"/>
          <w:numId w:val="5"/>
        </w:numPr>
        <w:spacing w:after="0" w:line="240" w:lineRule="auto"/>
        <w:rPr>
          <w:rFonts w:ascii="Candara" w:hAnsi="Candara"/>
          <w:bCs/>
          <w:iCs/>
        </w:rPr>
      </w:pPr>
      <w:r w:rsidRPr="006B4BB0">
        <w:rPr>
          <w:rFonts w:ascii="Candara" w:hAnsi="Candara"/>
          <w:bCs/>
          <w:iCs/>
        </w:rPr>
        <w:t xml:space="preserve">Construct RS = </w:t>
      </w:r>
      <w:r w:rsidR="006B4BB0">
        <w:rPr>
          <w:rFonts w:ascii="Candara" w:hAnsi="Candara"/>
          <w:bCs/>
          <w:iCs/>
        </w:rPr>
        <w:t>AB + CD</w:t>
      </w:r>
    </w:p>
    <w:p w:rsidR="006B4BB0" w:rsidRDefault="006B4BB0" w:rsidP="006B4BB0">
      <w:pPr>
        <w:pStyle w:val="ListParagraph"/>
        <w:rPr>
          <w:rFonts w:ascii="Candara" w:hAnsi="Candara"/>
          <w:bCs/>
          <w:iCs/>
        </w:rPr>
      </w:pPr>
    </w:p>
    <w:p w:rsidR="006B4BB0" w:rsidRPr="006B4BB0" w:rsidRDefault="006B4BB0" w:rsidP="006B4BB0">
      <w:pPr>
        <w:pStyle w:val="ListParagraph"/>
        <w:rPr>
          <w:rFonts w:ascii="Candara" w:hAnsi="Candara"/>
          <w:bCs/>
          <w:iCs/>
        </w:rPr>
      </w:pPr>
    </w:p>
    <w:p w:rsidR="006B4BB0" w:rsidRPr="006B4BB0" w:rsidRDefault="006B4BB0" w:rsidP="006B4BB0">
      <w:pPr>
        <w:pStyle w:val="ListParagraph"/>
        <w:numPr>
          <w:ilvl w:val="0"/>
          <w:numId w:val="5"/>
        </w:numPr>
        <w:spacing w:after="0" w:line="240" w:lineRule="auto"/>
        <w:rPr>
          <w:rFonts w:ascii="Candara" w:hAnsi="Candara"/>
          <w:bCs/>
          <w:iCs/>
        </w:rPr>
      </w:pPr>
      <w:r>
        <w:rPr>
          <w:rFonts w:ascii="Candara" w:hAnsi="Candara"/>
          <w:bCs/>
          <w:iCs/>
        </w:rPr>
        <w:t>Construct PQ = WZ - CD</w:t>
      </w: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AA1A7D" w:rsidRPr="00AA1A7D" w:rsidRDefault="00AA1A7D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6B4BB0" w:rsidRDefault="006B4BB0" w:rsidP="006B4BB0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rFonts w:ascii="Candara" w:hAnsi="Candara"/>
          <w:b/>
          <w:bCs/>
          <w:iCs/>
        </w:rPr>
      </w:pPr>
      <w:r w:rsidRPr="006B4BB0">
        <w:rPr>
          <w:rFonts w:ascii="Candara" w:hAnsi="Candara"/>
          <w:b/>
          <w:bCs/>
          <w:iCs/>
        </w:rPr>
        <w:t xml:space="preserve">4-6:  </w:t>
      </w:r>
      <w:r w:rsidR="00772565" w:rsidRPr="006B4BB0">
        <w:rPr>
          <w:rFonts w:ascii="Candara" w:hAnsi="Candara"/>
          <w:b/>
          <w:bCs/>
          <w:iCs/>
        </w:rPr>
        <w:t>Construct an angle congruent to each given angle.</w:t>
      </w:r>
    </w:p>
    <w:p w:rsidR="00772565" w:rsidRPr="00B71C8F" w:rsidRDefault="00B71C8F" w:rsidP="00B71C8F">
      <w:pPr>
        <w:pStyle w:val="ListParagraph"/>
        <w:numPr>
          <w:ilvl w:val="0"/>
          <w:numId w:val="5"/>
        </w:numPr>
        <w:spacing w:after="0" w:line="240" w:lineRule="auto"/>
        <w:rPr>
          <w:rFonts w:ascii="Candara" w:hAnsi="Candara"/>
          <w:b/>
        </w:rPr>
      </w:pPr>
      <w:r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5.</w:t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6.</w:t>
      </w:r>
    </w:p>
    <w:p w:rsidR="00772565" w:rsidRPr="00AA1A7D" w:rsidRDefault="00FF1B14" w:rsidP="00772565">
      <w:pPr>
        <w:spacing w:after="0" w:line="240" w:lineRule="auto"/>
        <w:rPr>
          <w:rFonts w:ascii="Candara" w:hAnsi="Candara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135113</wp:posOffset>
                </wp:positionH>
                <wp:positionV relativeFrom="paragraph">
                  <wp:posOffset>49009</wp:posOffset>
                </wp:positionV>
                <wp:extent cx="1480781" cy="1038320"/>
                <wp:effectExtent l="0" t="38100" r="62865" b="9525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0781" cy="1038320"/>
                          <a:chOff x="0" y="0"/>
                          <a:chExt cx="1480781" cy="1038320"/>
                        </a:xfrm>
                      </wpg:grpSpPr>
                      <wpg:grpSp>
                        <wpg:cNvPr id="32" name="Group 32"/>
                        <wpg:cNvGrpSpPr/>
                        <wpg:grpSpPr>
                          <a:xfrm>
                            <a:off x="238836" y="163773"/>
                            <a:ext cx="1057275" cy="477520"/>
                            <a:chOff x="0" y="0"/>
                            <a:chExt cx="1057711" cy="477681"/>
                          </a:xfrm>
                        </wpg:grpSpPr>
                        <wps:wsp>
                          <wps:cNvPr id="3" name="Oval 3"/>
                          <wps:cNvSpPr/>
                          <wps:spPr>
                            <a:xfrm>
                              <a:off x="0" y="0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Oval 4"/>
                          <wps:cNvSpPr/>
                          <wps:spPr>
                            <a:xfrm>
                              <a:off x="245660" y="429904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Oval 5"/>
                          <wps:cNvSpPr/>
                          <wps:spPr>
                            <a:xfrm>
                              <a:off x="1030406" y="450376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1" name="Group 31"/>
                        <wpg:cNvGrpSpPr/>
                        <wpg:grpSpPr>
                          <a:xfrm>
                            <a:off x="0" y="0"/>
                            <a:ext cx="1480781" cy="1038320"/>
                            <a:chOff x="0" y="0"/>
                            <a:chExt cx="1480781" cy="1038320"/>
                          </a:xfrm>
                        </wpg:grpSpPr>
                        <wps:wsp>
                          <wps:cNvPr id="1" name="Straight Arrow Connector 1"/>
                          <wps:cNvCnPr/>
                          <wps:spPr>
                            <a:xfrm>
                              <a:off x="491319" y="614149"/>
                              <a:ext cx="989462" cy="1364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Arrow Connector 2"/>
                          <wps:cNvCnPr/>
                          <wps:spPr>
                            <a:xfrm flipH="1" flipV="1">
                              <a:off x="150125" y="0"/>
                              <a:ext cx="341194" cy="621172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5534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84698" w:rsidRPr="00284698" w:rsidRDefault="00284698" w:rsidP="00284698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842" y="641445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84698" w:rsidRPr="00284698" w:rsidRDefault="00284698" w:rsidP="00284698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9588" y="634621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84698" w:rsidRPr="00284698" w:rsidRDefault="00284698" w:rsidP="00284698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3" o:spid="_x0000_s1050" style="position:absolute;margin-left:10.65pt;margin-top:3.85pt;width:116.6pt;height:81.75pt;z-index:251672064" coordsize="14807,10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">
                <v:group id="Group 32" o:spid="_x0000_s1051" style="position:absolute;left:2388;top:1637;width:10573;height:4775" coordsize="10577,4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oval id="Oval 3" o:spid="_x0000_s1052" style="position:absolute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tDAcUA&#10;AADaAAAADwAAAGRycy9kb3ducmV2LnhtbESPT2vCQBTE74V+h+UJvdWNtlWJ2UgRhBZ68c9Bb4/s&#10;M5s2+zZkNyb107uFgsdhZn7DZKvB1uJCra8cK5iMExDEhdMVlwoO+83zAoQPyBprx6Tglzys8seH&#10;DFPtet7SZRdKESHsU1RgQmhSKX1hyKIfu4Y4emfXWgxRtqXULfYRbms5TZKZtFhxXDDY0NpQ8bPr&#10;rIKrff3afvpZsvk+Hd+qft6Z6bpT6mk0vC9BBBrCPfzf/tAKXuDvSrwB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W0MBxQAAANoAAAAPAAAAAAAAAAAAAAAAAJgCAABkcnMv&#10;ZG93bnJldi54bWxQSwUGAAAAAAQABAD1AAAAigMAAAAA&#10;" fillcolor="black [3200]" strokecolor="black [1600]" strokeweight="1pt">
                    <v:stroke joinstyle="miter"/>
                  </v:oval>
                  <v:oval id="Oval 4" o:spid="_x0000_s1053" style="position:absolute;left:2456;top:4299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LbdcQA&#10;AADaAAAADwAAAGRycy9kb3ducmV2LnhtbESPzYvCMBTE7wv+D+EJ3jRd8YtqlEUQVvDix2H39mje&#10;Nt1tXkqT2upfbwRhj8PM/IZZbTpbiivVvnCs4H2UgCDOnC44V3A574YLED4gaywdk4Ibedise28r&#10;TLVr+UjXU8hFhLBPUYEJoUql9Jkhi37kKuLo/bjaYoiyzqWusY1wW8pxksykxYLjgsGKtoayv1Nj&#10;Fdzt5HDc+1my+/3+mhbtvDHjbaPUoN99LEEE6sJ/+NX+1Aom8LwSb4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y23XEAAAA2gAAAA8AAAAAAAAAAAAAAAAAmAIAAGRycy9k&#10;b3ducmV2LnhtbFBLBQYAAAAABAAEAPUAAACJAwAAAAA=&#10;" fillcolor="black [3200]" strokecolor="black [1600]" strokeweight="1pt">
                    <v:stroke joinstyle="miter"/>
                  </v:oval>
                  <v:oval id="Oval 5" o:spid="_x0000_s1054" style="position:absolute;left:10304;top:4503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5+7sQA&#10;AADaAAAADwAAAGRycy9kb3ducmV2LnhtbESPzYvCMBTE74L/Q3iCN01X/KIaZRGEFfbix2H39mje&#10;Nt1tXkqT2rp/vREEj8PM/IZZbztbiivVvnCs4G2cgCDOnC44V3A570dLED4gaywdk4Ibedhu+r01&#10;ptq1fKTrKeQiQtinqMCEUKVS+syQRT92FXH0flxtMURZ51LX2Ea4LeUkSebSYsFxwWBFO0PZ36mx&#10;Cv7t9PN48PNk//v9NSvaRWMmu0ap4aB7X4EI1IVX+Nn+0Apm8LgSb4D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+fu7EAAAA2gAAAA8AAAAAAAAAAAAAAAAAmAIAAGRycy9k&#10;b3ducmV2LnhtbFBLBQYAAAAABAAEAPUAAACJAwAAAAA=&#10;" fillcolor="black [3200]" strokecolor="black [1600]" strokeweight="1pt">
                    <v:stroke joinstyle="miter"/>
                  </v:oval>
                </v:group>
                <v:group id="Group 31" o:spid="_x0000_s1055" style="position:absolute;width:14807;height:10383" coordsize="14807,1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" o:spid="_x0000_s1056" type="#_x0000_t32" style="position:absolute;left:4913;top:6141;width:9894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8ZZ8AAAADaAAAADwAAAGRycy9kb3ducmV2LnhtbERPS2uDQBC+B/oflin0lqwJNKQ2q+RB&#10;wfaWKD0P7lQl7qxxt2r+fTZQ6Gn4+J6zTSfTioF611hWsFxEIIhLqxuuFBT5x3wDwnlkja1lUnAj&#10;B2nyNNtirO3IJxrOvhIhhF2MCmrvu1hKV9Zk0C1sRxy4H9sb9AH2ldQ9jiHctHIVRWtpsOHQUGNH&#10;h5rKy/nXKBjRf7/td9X1sD9+ZtNre13nxZdSL8/T7h2Ep8n/i//cmQ7z4fHK48rk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qfGWfAAAAA2gAAAA8AAAAAAAAAAAAAAAAA&#10;oQIAAGRycy9kb3ducmV2LnhtbFBLBQYAAAAABAAEAPkAAACOAwAAAAA=&#10;" strokecolor="black [3200]" strokeweight=".5pt">
                    <v:stroke endarrow="block" joinstyle="miter"/>
                  </v:shape>
                  <v:shape id="Straight Arrow Connector 2" o:spid="_x0000_s1057" type="#_x0000_t32" style="position:absolute;left:1501;width:3412;height:621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AmOMIAAADaAAAADwAAAGRycy9kb3ducmV2LnhtbESPzYrCQBCE74LvMLTgRcxkPSwaHUUE&#10;QRYP688DtJk2Ccn0hMzERJ9+Z0HwWFTVV9Rq05tKPKhxhWUFX1EMgji1uuBMwfWyn85BOI+ssbJM&#10;Cp7kYLMeDlaYaNvxiR5nn4kAYZeggtz7OpHSpTkZdJGtiYN3t41BH2STSd1gF+CmkrM4/pYGCw4L&#10;Oda0yyktz61R0JWv07HUk5+APbT+8ruY728LpcajfrsE4an3n/C7fdAKZvB/Jdw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AmOMIAAADaAAAADwAAAAAAAAAAAAAA&#10;AAChAgAAZHJzL2Rvd25yZXYueG1sUEsFBgAAAAAEAAQA+QAAAJADAAAAAA==&#10;" strokecolor="black [3200]" strokeweight=".5pt">
                    <v:stroke endarrow="block" joinstyle="miter"/>
                  </v:shape>
                  <v:shape id="_x0000_s1058" type="#_x0000_t202" style="position:absolute;top:955;width:3009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284698" w:rsidRPr="00284698" w:rsidRDefault="00284698" w:rsidP="00284698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59" type="#_x0000_t202" style="position:absolute;left:3548;top:6414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284698" w:rsidRPr="00284698" w:rsidRDefault="00284698" w:rsidP="00284698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60" type="#_x0000_t202" style="position:absolute;left:11395;top:6346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<v:textbox>
                      <w:txbxContent>
                        <w:p w:rsidR="00284698" w:rsidRPr="00284698" w:rsidRDefault="00284698" w:rsidP="00284698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 wp14:anchorId="04C84E39" wp14:editId="136D93D0">
                <wp:simplePos x="0" y="0"/>
                <wp:positionH relativeFrom="column">
                  <wp:posOffset>2345766</wp:posOffset>
                </wp:positionH>
                <wp:positionV relativeFrom="paragraph">
                  <wp:posOffset>48933</wp:posOffset>
                </wp:positionV>
                <wp:extent cx="1125939" cy="1045144"/>
                <wp:effectExtent l="0" t="38100" r="55245" b="317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5939" cy="1045144"/>
                          <a:chOff x="0" y="0"/>
                          <a:chExt cx="1125939" cy="1045144"/>
                        </a:xfrm>
                      </wpg:grpSpPr>
                      <wpg:grpSp>
                        <wpg:cNvPr id="29" name="Group 29"/>
                        <wpg:cNvGrpSpPr/>
                        <wpg:grpSpPr>
                          <a:xfrm>
                            <a:off x="136478" y="156949"/>
                            <a:ext cx="812051" cy="491329"/>
                            <a:chOff x="0" y="0"/>
                            <a:chExt cx="812051" cy="491329"/>
                          </a:xfrm>
                        </wpg:grpSpPr>
                        <wps:wsp>
                          <wps:cNvPr id="19" name="Oval 19"/>
                          <wps:cNvSpPr/>
                          <wps:spPr>
                            <a:xfrm>
                              <a:off x="368489" y="0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Oval 21"/>
                          <wps:cNvSpPr/>
                          <wps:spPr>
                            <a:xfrm>
                              <a:off x="0" y="443552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Oval 22"/>
                          <wps:cNvSpPr/>
                          <wps:spPr>
                            <a:xfrm>
                              <a:off x="784746" y="464024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1125939" cy="1045144"/>
                            <a:chOff x="0" y="0"/>
                            <a:chExt cx="1125939" cy="1045144"/>
                          </a:xfrm>
                        </wpg:grpSpPr>
                        <wps:wsp>
                          <wps:cNvPr id="23" name="Straight Arrow Connector 23"/>
                          <wps:cNvCnPr/>
                          <wps:spPr>
                            <a:xfrm>
                              <a:off x="136477" y="614149"/>
                              <a:ext cx="989462" cy="1364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Arrow Connector 18"/>
                          <wps:cNvCnPr/>
                          <wps:spPr>
                            <a:xfrm flipV="1">
                              <a:off x="136477" y="6824"/>
                              <a:ext cx="501072" cy="62103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6603" y="0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F1B14" w:rsidRPr="00284698" w:rsidRDefault="00FF1B14" w:rsidP="00FF1B14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48269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F1B14" w:rsidRPr="00284698" w:rsidRDefault="00FF1B14" w:rsidP="00FF1B14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746" y="641445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F1B14" w:rsidRPr="00284698" w:rsidRDefault="00FF1B14" w:rsidP="00FF1B14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4C84E39" id="Group 30" o:spid="_x0000_s1061" style="position:absolute;margin-left:184.7pt;margin-top:3.85pt;width:88.65pt;height:82.3pt;z-index:251696640" coordsize="11259,10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">
                <v:group id="Group 29" o:spid="_x0000_s1062" style="position:absolute;left:1364;top:1569;width:8121;height:4913" coordsize="8120,49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oval id="Oval 19" o:spid="_x0000_s1063" style="position:absolute;left:3684;width:275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4Vb8MA&#10;AADbAAAADwAAAGRycy9kb3ducmV2LnhtbERPS2vCQBC+F/oflin0VjdK1Ta6ShGECl58HOxtyE6z&#10;0exsyG5M9Ne7guBtPr7nTOedLcWZal84VtDvJSCIM6cLzhXsd8uPLxA+IGssHZOCC3mYz15fpphq&#10;1/KGztuQixjCPkUFJoQqldJnhiz6nquII/fvaoshwjqXusY2httSDpJkJC0WHBsMVrQwlJ22jVVw&#10;tZ/rzcqPkuXx7zAs2nFjBotGqfe37mcCIlAXnuKH+1fH+d9w/yUeIG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4Vb8MAAADbAAAADwAAAAAAAAAAAAAAAACYAgAAZHJzL2Rv&#10;d25yZXYueG1sUEsFBgAAAAAEAAQA9QAAAIgDAAAAAA==&#10;" fillcolor="black [3200]" strokecolor="black [1600]" strokeweight="1pt">
                    <v:stroke joinstyle="miter"/>
                  </v:oval>
                  <v:oval id="Oval 21" o:spid="_x0000_s1064" style="position:absolute;top:4435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TT1MQA&#10;AADbAAAADwAAAGRycy9kb3ducmV2LnhtbESPQWvCQBSE74X+h+UJ3nRjqFaiqxRBqOBF7UFvj+xr&#10;NjX7NmQ3Ju2vdwWhx2FmvmGW695W4kaNLx0rmIwTEMS50yUXCr5O29EchA/IGivHpOCXPKxXry9L&#10;zLTr+EC3YyhEhLDPUIEJoc6k9Lkhi37sauLofbvGYoiyKaRusItwW8k0SWbSYslxwWBNG0P59dha&#10;BX/2bX/Y+Vmy/bmcp2X33pp00yo1HPQfCxCB+vAffrY/tYJ0Ao8v8Qf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009TEAAAA2wAAAA8AAAAAAAAAAAAAAAAAmAIAAGRycy9k&#10;b3ducmV2LnhtbFBLBQYAAAAABAAEAPUAAACJAwAAAAA=&#10;" fillcolor="black [3200]" strokecolor="black [1600]" strokeweight="1pt">
                    <v:stroke joinstyle="miter"/>
                  </v:oval>
                  <v:oval id="Oval 22" o:spid="_x0000_s1065" style="position:absolute;left:7847;top:4640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ZNo8UA&#10;AADbAAAADwAAAGRycy9kb3ducmV2LnhtbESPT2vCQBTE70K/w/IK3nTToLakrlIEQcGLfw7t7ZF9&#10;zabNvg3ZjYl+elcQPA4z8xtmvuxtJc7U+NKxgrdxAoI4d7rkQsHpuB59gPABWWPlmBRcyMNy8TKY&#10;Y6Zdx3s6H0IhIoR9hgpMCHUmpc8NWfRjVxNH79c1FkOUTSF1g12E20qmSTKTFkuOCwZrWhnK/w+t&#10;VXC1k91+62fJ+u/ne1p2761JV61Sw9f+6xNEoD48w4/2RitIU7h/iT9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k2jxQAAANsAAAAPAAAAAAAAAAAAAAAAAJgCAABkcnMv&#10;ZG93bnJldi54bWxQSwUGAAAAAAQABAD1AAAAigMAAAAA&#10;" fillcolor="black [3200]" strokecolor="black [1600]" strokeweight="1pt">
                    <v:stroke joinstyle="miter"/>
                  </v:oval>
                </v:group>
                <v:group id="Group 28" o:spid="_x0000_s1066" style="position:absolute;width:11259;height:10451" coordsize="11259,10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Straight Arrow Connector 23" o:spid="_x0000_s1067" type="#_x0000_t32" style="position:absolute;left:1364;top:6141;width:9895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bdqMMAAADbAAAADwAAAGRycy9kb3ducmV2LnhtbESPT4vCMBTE7wt+h/AEb2uqi6K1qaiL&#10;4O7NP3h+NM+22LzUJtr67TeCsMdhZn7DJMvOVOJBjSstKxgNIxDEmdUl5wpOx+3nDITzyBory6Tg&#10;SQ6Wae8jwVjblvf0OPhcBAi7GBUU3texlC4ryKAb2po4eBfbGPRBNrnUDbYBbio5jqKpNFhyWCiw&#10;pk1B2fVwNwpa9Of5epXfNuvvn103qW7T4+lXqUG/Wy1AeOr8f/jd3mkF4y94fQk/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W3ajDAAAA2wAAAA8AAAAAAAAAAAAA&#10;AAAAoQIAAGRycy9kb3ducmV2LnhtbFBLBQYAAAAABAAEAPkAAACRAwAAAAA=&#10;" strokecolor="black [3200]" strokeweight=".5pt">
                    <v:stroke endarrow="block" joinstyle="miter"/>
                  </v:shape>
                  <v:shape id="Straight Arrow Connector 18" o:spid="_x0000_s1068" type="#_x0000_t32" style="position:absolute;left:1364;top:68;width:5011;height:62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zDEsQAAADbAAAADwAAAGRycy9kb3ducmV2LnhtbESPQUvDQBCF74L/YRnBi9iNTVGJ3RZp&#10;KfXaVERvY3ZMgtnZkFnb9N93DkJvM7w3730zX46hMwcapI3s4GGSgSGuom+5dvC+39w/g5GE7LGL&#10;TA5OJLBcXF/NsfDxyDs6lKk2GsJSoIMmpb6wVqqGAsok9sSq/cQhYNJ1qK0f8KjhobPTLHu0AVvW&#10;hgZ7WjVU/ZZ/wUGeZjLdzT6fpPyqv+/8Os/lY+vc7c34+gIm0Zgu5v/rN6/4Cqu/6AB2c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PMMSxAAAANsAAAAPAAAAAAAAAAAA&#10;AAAAAKECAABkcnMvZG93bnJldi54bWxQSwUGAAAAAAQABAD5AAAAkgMAAAAA&#10;" strokecolor="black [3200]" strokeweight=".5pt">
                    <v:stroke endarrow="block" joinstyle="miter"/>
                  </v:shape>
                  <v:shape id="_x0000_s1069" type="#_x0000_t202" style="position:absolute;left:2866;width:3009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FF1B14" w:rsidRPr="00284698" w:rsidRDefault="00FF1B14" w:rsidP="00FF1B14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070" type="#_x0000_t202" style="position:absolute;top:6482;width:3009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FF1B14" w:rsidRPr="00284698" w:rsidRDefault="00FF1B14" w:rsidP="00FF1B14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L</w:t>
                          </w:r>
                        </w:p>
                      </w:txbxContent>
                    </v:textbox>
                  </v:shape>
                  <v:shape id="_x0000_s1071" type="#_x0000_t202" style="position:absolute;left:7847;top:6414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FF1B14" w:rsidRPr="00284698" w:rsidRDefault="00FF1B14" w:rsidP="00FF1B14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 wp14:anchorId="6DCC4164" wp14:editId="4FF58752">
                <wp:simplePos x="0" y="0"/>
                <wp:positionH relativeFrom="column">
                  <wp:posOffset>4495127</wp:posOffset>
                </wp:positionH>
                <wp:positionV relativeFrom="paragraph">
                  <wp:posOffset>7725</wp:posOffset>
                </wp:positionV>
                <wp:extent cx="1603612" cy="1031496"/>
                <wp:effectExtent l="0" t="0" r="53975" b="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3612" cy="1031496"/>
                          <a:chOff x="0" y="0"/>
                          <a:chExt cx="1603612" cy="1031496"/>
                        </a:xfrm>
                      </wpg:grpSpPr>
                      <wpg:grpSp>
                        <wpg:cNvPr id="26" name="Group 26"/>
                        <wpg:cNvGrpSpPr/>
                        <wpg:grpSpPr>
                          <a:xfrm>
                            <a:off x="143302" y="232012"/>
                            <a:ext cx="887241" cy="402618"/>
                            <a:chOff x="0" y="0"/>
                            <a:chExt cx="887241" cy="402618"/>
                          </a:xfrm>
                        </wpg:grpSpPr>
                        <wps:wsp>
                          <wps:cNvPr id="11" name="Oval 11"/>
                          <wps:cNvSpPr/>
                          <wps:spPr>
                            <a:xfrm>
                              <a:off x="859809" y="0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Oval 13"/>
                          <wps:cNvSpPr/>
                          <wps:spPr>
                            <a:xfrm>
                              <a:off x="0" y="354842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Oval 14"/>
                          <wps:cNvSpPr/>
                          <wps:spPr>
                            <a:xfrm>
                              <a:off x="764275" y="375313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5" name="Group 25"/>
                        <wpg:cNvGrpSpPr/>
                        <wpg:grpSpPr>
                          <a:xfrm>
                            <a:off x="0" y="0"/>
                            <a:ext cx="1603612" cy="1031496"/>
                            <a:chOff x="0" y="0"/>
                            <a:chExt cx="1603612" cy="1031496"/>
                          </a:xfrm>
                        </wpg:grpSpPr>
                        <wps:wsp>
                          <wps:cNvPr id="15" name="Straight Arrow Connector 15"/>
                          <wps:cNvCnPr/>
                          <wps:spPr>
                            <a:xfrm>
                              <a:off x="156949" y="600501"/>
                              <a:ext cx="1446663" cy="45719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Straight Arrow Connector 10"/>
                          <wps:cNvCnPr/>
                          <wps:spPr>
                            <a:xfrm flipV="1">
                              <a:off x="156949" y="136477"/>
                              <a:ext cx="1105469" cy="450433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985" y="0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177B9" w:rsidRPr="00284698" w:rsidRDefault="00FF1B14" w:rsidP="00D177B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34621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177B9" w:rsidRPr="00284698" w:rsidRDefault="00FF1B14" w:rsidP="00D177B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746" y="627797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177B9" w:rsidRPr="00284698" w:rsidRDefault="00FF1B14" w:rsidP="00D177B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DCC4164" id="Group 27" o:spid="_x0000_s1072" style="position:absolute;margin-left:353.95pt;margin-top:.6pt;width:126.25pt;height:81.2pt;z-index:251684352" coordsize="16036,10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">
                <v:group id="Group 26" o:spid="_x0000_s1073" style="position:absolute;left:1433;top:2320;width:8872;height:4026" coordsize="8872,4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oval id="Oval 11" o:spid="_x0000_s1074" style="position:absolute;left:859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gZacMA&#10;AADbAAAADwAAAGRycy9kb3ducmV2LnhtbERPS2vCQBC+F/oflhF6042h1ZK6SgkILfTi46C3ITtm&#10;o9nZkN2YtL/eFYTe5uN7zmI12FpcqfWVYwXTSQKCuHC64lLBfrcev4PwAVlj7ZgU/JKH1fL5aYGZ&#10;dj1v6LoNpYgh7DNUYEJoMil9Yciin7iGOHIn11oMEbal1C32MdzWMk2SmbRYcWww2FBuqLhsO6vg&#10;z77+bL79LFmfj4e3qp93Js07pV5Gw+cHiEBD+Bc/3F86zp/C/Zd4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gZacMAAADbAAAADwAAAAAAAAAAAAAAAACYAgAAZHJzL2Rv&#10;d25yZXYueG1sUEsFBgAAAAAEAAQA9QAAAIgDAAAAAA==&#10;" fillcolor="black [3200]" strokecolor="black [1600]" strokeweight="1pt">
                    <v:stroke joinstyle="miter"/>
                  </v:oval>
                  <v:oval id="Oval 13" o:spid="_x0000_s1075" style="position:absolute;top:3548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YihcMA&#10;AADbAAAADwAAAGRycy9kb3ducmV2LnhtbERPS2vCQBC+F/oflhF6qxttqxKzkSIILfTi46C3ITtm&#10;02ZnQ3ZjUn+9Wyh4m4/vOdlqsLW4UOsrxwom4wQEceF0xaWCw37zvADhA7LG2jEp+CUPq/zxIcNU&#10;u563dNmFUsQQ9ikqMCE0qZS+MGTRj11DHLmzay2GCNtS6hb7GG5rOU2SmbRYcWww2NDaUPGz66yC&#10;q3392n76WbL5Ph3fqn7emem6U+ppNLwvQQQawl387/7Qcf4L/P0SD5D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YihcMAAADbAAAADwAAAAAAAAAAAAAAAACYAgAAZHJzL2Rv&#10;d25yZXYueG1sUEsFBgAAAAAEAAQA9QAAAIgDAAAAAA==&#10;" fillcolor="black [3200]" strokecolor="black [1600]" strokeweight="1pt">
                    <v:stroke joinstyle="miter"/>
                  </v:oval>
                  <v:oval id="Oval 14" o:spid="_x0000_s1076" style="position:absolute;left:7642;top:3753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+68cIA&#10;AADbAAAADwAAAGRycy9kb3ducmV2LnhtbERPS4vCMBC+L/gfwgjeNF3xRTXKIggrePFx2L0NzWzT&#10;3WZSmtRWf70RhL3Nx/ec1aazpbhS7QvHCt5HCQjizOmCcwWX8264AOEDssbSMSm4kYfNuve2wlS7&#10;lo90PYVcxBD2KSowIVSplD4zZNGPXEUcuR9XWwwR1rnUNbYx3JZynCQzabHg2GCwoq2h7O/UWAV3&#10;Ozkc936W7H6/v6ZFO2/MeNsoNeh3H0sQgbrwL365P3WcP4HnL/EA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L7rxwgAAANsAAAAPAAAAAAAAAAAAAAAAAJgCAABkcnMvZG93&#10;bnJldi54bWxQSwUGAAAAAAQABAD1AAAAhwMAAAAA&#10;" fillcolor="black [3200]" strokecolor="black [1600]" strokeweight="1pt">
                    <v:stroke joinstyle="miter"/>
                  </v:oval>
                </v:group>
                <v:group id="Group 25" o:spid="_x0000_s1077" style="position:absolute;width:16036;height:10314" coordsize="16036,10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Straight Arrow Connector 15" o:spid="_x0000_s1078" type="#_x0000_t32" style="position:absolute;left:1569;top:6005;width:14467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8q+r8AAADbAAAADwAAAGRycy9kb3ducmV2LnhtbERPy6rCMBDdC/5DGMGdpgqKVqP44ILe&#10;nVVcD83YFptJbXJt/XtzQXA3h/Oc5bo1pXhS7QrLCkbDCARxanXBmYLL+WcwA+E8ssbSMil4kYP1&#10;qttZYqxtwyd6Jj4TIYRdjApy76tYSpfmZNANbUUcuJutDfoA60zqGpsQbko5jqKpNFhwaMixol1O&#10;6T35Mwoa9Nf5dpM9dtv98dBOysf0fPlVqt9rNwsQnlr/FX/cBx3mT+D/l3CAXL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h8q+r8AAADbAAAADwAAAAAAAAAAAAAAAACh&#10;AgAAZHJzL2Rvd25yZXYueG1sUEsFBgAAAAAEAAQA+QAAAI0DAAAAAA==&#10;" strokecolor="black [3200]" strokeweight=".5pt">
                    <v:stroke endarrow="block" joinstyle="miter"/>
                  </v:shape>
                  <v:shape id="Straight Arrow Connector 10" o:spid="_x0000_s1079" type="#_x0000_t32" style="position:absolute;left:1569;top:1364;width:11055;height:45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rPFMQAAADbAAAADwAAAGRycy9kb3ducmV2LnhtbESPQUvDQBCF74L/YRnBi9iNTVGJ3RZp&#10;KfXaVERvY3ZMgtnZkFnb9N93DkJvM7w3730zX46hMwcapI3s4GGSgSGuom+5dvC+39w/g5GE7LGL&#10;TA5OJLBcXF/NsfDxyDs6lKk2GsJSoIMmpb6wVqqGAsok9sSq/cQhYNJ1qK0f8KjhobPTLHu0AVvW&#10;hgZ7WjVU/ZZ/wUGeZjLdzT6fpPyqv+/8Os/lY+vc7c34+gIm0Zgu5v/rN6/4Sq+/6AB2cQ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Ss8UxAAAANsAAAAPAAAAAAAAAAAA&#10;AAAAAKECAABkcnMvZG93bnJldi54bWxQSwUGAAAAAAQABAD5AAAAkgMAAAAA&#10;" strokecolor="black [3200]" strokeweight=".5pt">
                    <v:stroke endarrow="block" joinstyle="miter"/>
                  </v:shape>
                  <v:shape id="_x0000_s1080" type="#_x0000_t202" style="position:absolute;left:8529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D177B9" w:rsidRPr="00284698" w:rsidRDefault="00FF1B14" w:rsidP="00D177B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81" type="#_x0000_t202" style="position:absolute;top:6346;width:3009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D177B9" w:rsidRPr="00284698" w:rsidRDefault="00FF1B14" w:rsidP="00D177B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82" type="#_x0000_t202" style="position:absolute;left:7847;top:6277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D177B9" w:rsidRPr="00284698" w:rsidRDefault="00FF1B14" w:rsidP="00D177B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72565" w:rsidRPr="006B4BB0" w:rsidRDefault="006B4BB0" w:rsidP="00B71C8F">
      <w:pPr>
        <w:pStyle w:val="ListParagraph"/>
        <w:tabs>
          <w:tab w:val="left" w:pos="3024"/>
          <w:tab w:val="left" w:pos="6120"/>
        </w:tabs>
        <w:spacing w:after="0" w:line="240" w:lineRule="auto"/>
        <w:ind w:left="360"/>
        <w:rPr>
          <w:rFonts w:ascii="Candara" w:hAnsi="Candara"/>
          <w:bCs/>
          <w:iCs/>
        </w:rPr>
      </w:pPr>
      <w:r w:rsidRPr="006B4BB0">
        <w:rPr>
          <w:rFonts w:ascii="Candara" w:hAnsi="Candara"/>
          <w:bCs/>
          <w:iCs/>
        </w:rPr>
        <w:tab/>
      </w: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6B4BB0" w:rsidRDefault="006B4BB0" w:rsidP="00772565">
      <w:pPr>
        <w:spacing w:after="0" w:line="240" w:lineRule="auto"/>
        <w:rPr>
          <w:rFonts w:ascii="Candara" w:hAnsi="Candara"/>
          <w:bCs/>
          <w:iCs/>
        </w:rPr>
      </w:pPr>
    </w:p>
    <w:p w:rsidR="006B4BB0" w:rsidRDefault="006B4BB0" w:rsidP="00772565">
      <w:pPr>
        <w:spacing w:after="0" w:line="240" w:lineRule="auto"/>
        <w:rPr>
          <w:rFonts w:ascii="Candara" w:hAnsi="Candara"/>
          <w:bCs/>
          <w:iCs/>
        </w:rPr>
      </w:pPr>
    </w:p>
    <w:p w:rsidR="006B4BB0" w:rsidRDefault="006B4BB0" w:rsidP="00772565">
      <w:pPr>
        <w:spacing w:after="0" w:line="240" w:lineRule="auto"/>
        <w:rPr>
          <w:rFonts w:ascii="Candara" w:hAnsi="Candara"/>
          <w:bCs/>
          <w:iCs/>
        </w:rPr>
      </w:pPr>
    </w:p>
    <w:p w:rsidR="006B4BB0" w:rsidRDefault="006B4BB0" w:rsidP="00772565">
      <w:pPr>
        <w:spacing w:after="0" w:line="240" w:lineRule="auto"/>
        <w:rPr>
          <w:rFonts w:ascii="Candara" w:hAnsi="Candara"/>
          <w:bCs/>
          <w:iCs/>
        </w:rPr>
      </w:pPr>
    </w:p>
    <w:p w:rsidR="00FF1B14" w:rsidRPr="00AA1A7D" w:rsidRDefault="00FF1B14" w:rsidP="00FF1B14">
      <w:pPr>
        <w:spacing w:after="0" w:line="240" w:lineRule="auto"/>
        <w:rPr>
          <w:rFonts w:ascii="Candara" w:hAnsi="Candara"/>
          <w:bCs/>
          <w:iCs/>
        </w:rPr>
      </w:pPr>
    </w:p>
    <w:p w:rsidR="00D177B9" w:rsidRDefault="00D177B9" w:rsidP="00D177B9">
      <w:pPr>
        <w:spacing w:after="0" w:line="240" w:lineRule="auto"/>
        <w:rPr>
          <w:rFonts w:ascii="Candara" w:hAnsi="Candara"/>
          <w:bCs/>
          <w:iCs/>
        </w:rPr>
      </w:pPr>
    </w:p>
    <w:p w:rsidR="00D177B9" w:rsidRDefault="00D177B9" w:rsidP="00D177B9">
      <w:pPr>
        <w:spacing w:after="0" w:line="240" w:lineRule="auto"/>
        <w:rPr>
          <w:rFonts w:ascii="Candara" w:hAnsi="Candara"/>
          <w:bCs/>
          <w:iCs/>
        </w:rPr>
      </w:pPr>
    </w:p>
    <w:p w:rsidR="00D177B9" w:rsidRDefault="00D177B9" w:rsidP="00D177B9">
      <w:pPr>
        <w:spacing w:after="0" w:line="240" w:lineRule="auto"/>
        <w:rPr>
          <w:rFonts w:ascii="Candara" w:hAnsi="Candara"/>
          <w:bCs/>
          <w:iCs/>
        </w:rPr>
      </w:pPr>
    </w:p>
    <w:p w:rsidR="00D177B9" w:rsidRDefault="00D177B9" w:rsidP="00D177B9">
      <w:pPr>
        <w:spacing w:after="0" w:line="240" w:lineRule="auto"/>
        <w:rPr>
          <w:rFonts w:ascii="Candara" w:hAnsi="Candara"/>
          <w:bCs/>
          <w:iCs/>
        </w:rPr>
      </w:pPr>
    </w:p>
    <w:p w:rsidR="00D177B9" w:rsidRDefault="00D177B9" w:rsidP="00D177B9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Pr="00B71C8F" w:rsidRDefault="00B71C8F" w:rsidP="00B71C8F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rFonts w:ascii="Candara" w:hAnsi="Candara"/>
          <w:b/>
          <w:bCs/>
          <w:iCs/>
        </w:rPr>
      </w:pPr>
      <w:r w:rsidRPr="00B71C8F">
        <w:rPr>
          <w:rFonts w:ascii="Candara" w:hAnsi="Candara"/>
          <w:b/>
          <w:bCs/>
          <w:iCs/>
        </w:rPr>
        <w:t>7-9:  Construct the bisector of each angle.</w:t>
      </w:r>
    </w:p>
    <w:p w:rsidR="006B4BB0" w:rsidRPr="00B71C8F" w:rsidRDefault="00B71C8F" w:rsidP="00772565">
      <w:pPr>
        <w:spacing w:after="0" w:line="240" w:lineRule="auto"/>
        <w:rPr>
          <w:rFonts w:ascii="Candara" w:hAnsi="Candara"/>
          <w:b/>
          <w:bCs/>
          <w:iCs/>
        </w:rPr>
      </w:pPr>
      <w:r>
        <w:rPr>
          <w:rFonts w:ascii="Candara" w:hAnsi="Candara"/>
          <w:b/>
          <w:bCs/>
          <w:iCs/>
        </w:rPr>
        <w:t>7.</w:t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  <w:t>8.</w:t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</w:r>
      <w:r>
        <w:rPr>
          <w:rFonts w:ascii="Candara" w:hAnsi="Candara"/>
          <w:b/>
          <w:bCs/>
          <w:iCs/>
        </w:rPr>
        <w:tab/>
        <w:t>9.</w:t>
      </w:r>
    </w:p>
    <w:p w:rsidR="006B4BB0" w:rsidRPr="00AA1A7D" w:rsidRDefault="00B9251D" w:rsidP="00772565">
      <w:pPr>
        <w:spacing w:after="0" w:line="240" w:lineRule="auto"/>
        <w:rPr>
          <w:rFonts w:ascii="Candara" w:hAnsi="Candara"/>
          <w:bCs/>
          <w:iCs/>
        </w:rPr>
      </w:pPr>
      <w:r w:rsidRPr="00DB44C9">
        <w:rPr>
          <w:rFonts w:ascii="Candara" w:hAnsi="Candara"/>
          <w:bCs/>
          <w:iCs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0910AE38" wp14:editId="5FF84ECB">
                <wp:simplePos x="0" y="0"/>
                <wp:positionH relativeFrom="column">
                  <wp:posOffset>4611152</wp:posOffset>
                </wp:positionH>
                <wp:positionV relativeFrom="paragraph">
                  <wp:posOffset>4938</wp:posOffset>
                </wp:positionV>
                <wp:extent cx="1746914" cy="1031240"/>
                <wp:effectExtent l="38100" t="0" r="0" b="0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1746914" cy="1031240"/>
                          <a:chOff x="0" y="0"/>
                          <a:chExt cx="1603612" cy="1031496"/>
                        </a:xfrm>
                      </wpg:grpSpPr>
                      <wpg:grpSp>
                        <wpg:cNvPr id="47" name="Group 47"/>
                        <wpg:cNvGrpSpPr/>
                        <wpg:grpSpPr>
                          <a:xfrm>
                            <a:off x="143302" y="232012"/>
                            <a:ext cx="887241" cy="402618"/>
                            <a:chOff x="0" y="0"/>
                            <a:chExt cx="887241" cy="402618"/>
                          </a:xfrm>
                        </wpg:grpSpPr>
                        <wps:wsp>
                          <wps:cNvPr id="49" name="Oval 49"/>
                          <wps:cNvSpPr/>
                          <wps:spPr>
                            <a:xfrm>
                              <a:off x="859809" y="0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Oval 50"/>
                          <wps:cNvSpPr/>
                          <wps:spPr>
                            <a:xfrm>
                              <a:off x="0" y="354842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Oval 51"/>
                          <wps:cNvSpPr/>
                          <wps:spPr>
                            <a:xfrm>
                              <a:off x="764275" y="375313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0" y="0"/>
                            <a:ext cx="1603612" cy="1031496"/>
                            <a:chOff x="0" y="0"/>
                            <a:chExt cx="1603612" cy="1031496"/>
                          </a:xfrm>
                        </wpg:grpSpPr>
                        <wps:wsp>
                          <wps:cNvPr id="53" name="Straight Arrow Connector 53"/>
                          <wps:cNvCnPr/>
                          <wps:spPr>
                            <a:xfrm>
                              <a:off x="156949" y="600501"/>
                              <a:ext cx="1446663" cy="45719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Arrow Connector 54"/>
                          <wps:cNvCnPr/>
                          <wps:spPr>
                            <a:xfrm flipV="1">
                              <a:off x="156949" y="136477"/>
                              <a:ext cx="1105469" cy="450433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985" y="0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34621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DB44C9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4746" y="627797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910AE38" id="Group 45" o:spid="_x0000_s1083" style="position:absolute;margin-left:363.1pt;margin-top:.4pt;width:137.55pt;height:81.2pt;flip:x;z-index:251699712;mso-width-relative:margin" coordsize="16036,10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">
                <v:group id="Group 47" o:spid="_x0000_s1084" style="position:absolute;left:1433;top:2320;width:8872;height:4026" coordsize="8872,4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oval id="Oval 49" o:spid="_x0000_s1085" style="position:absolute;left:859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06csUA&#10;AADbAAAADwAAAGRycy9kb3ducmV2LnhtbESPQWvCQBSE70L/w/IKvemmolZTVymCUMGLtge9PbKv&#10;2Wj2bchuTPTXu4LQ4zAz3zDzZWdLcaHaF44VvA8SEMSZ0wXnCn5/1v0pCB+QNZaOScGVPCwXL705&#10;ptq1vKPLPuQiQtinqMCEUKVS+syQRT9wFXH0/lxtMURZ51LX2Ea4LeUwSSbSYsFxwWBFK0PZed9Y&#10;BTc72u42fpKsT8fDuGg/GjNcNUq9vXZfnyACdeE//Gx/awWjGTy+xB8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nTpyxQAAANsAAAAPAAAAAAAAAAAAAAAAAJgCAABkcnMv&#10;ZG93bnJldi54bWxQSwUGAAAAAAQABAD1AAAAigMAAAAA&#10;" fillcolor="black [3200]" strokecolor="black [1600]" strokeweight="1pt">
                    <v:stroke joinstyle="miter"/>
                  </v:oval>
                  <v:oval id="Oval 50" o:spid="_x0000_s1086" style="position:absolute;top:3548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4FMsMA&#10;AADbAAAADwAAAGRycy9kb3ducmV2LnhtbERPy2rCQBTdC/2H4QrudKI0WqKjFCFQoZvYLuzukrlm&#10;0mbuhMzk0X59Z1Ho8nDeh9NkGzFQ52vHCtarBARx6XTNlYL3t3z5BMIHZI2NY1LwTR5Ox4fZATPt&#10;Ri5ouIZKxBD2GSowIbSZlL40ZNGvXEscubvrLIYIu0rqDscYbhu5SZKttFhzbDDY0tlQ+XXtrYIf&#10;+/haXPw2yT8/bmk97nqzOfdKLebT8x5EoCn8i//cL1pBGtfHL/EHyO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34FMsMAAADbAAAADwAAAAAAAAAAAAAAAACYAgAAZHJzL2Rv&#10;d25yZXYueG1sUEsFBgAAAAAEAAQA9QAAAIgDAAAAAA==&#10;" fillcolor="black [3200]" strokecolor="black [1600]" strokeweight="1pt">
                    <v:stroke joinstyle="miter"/>
                  </v:oval>
                  <v:oval id="Oval 51" o:spid="_x0000_s1087" style="position:absolute;left:7642;top:3753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KgqcUA&#10;AADbAAAADwAAAGRycy9kb3ducmV2LnhtbESPT2vCQBTE7wW/w/IEb3UT8R8xq4ggWOhF24PeHtln&#10;Nm32bchuTNpP3y0Uehxm5jdMvhtsLR7U+sqxgnSagCAunK64VPD+dnxeg/ABWWPtmBR8kYfddvSU&#10;Y6Zdz2d6XEIpIoR9hgpMCE0mpS8MWfRT1xBH7+5aiyHKtpS6xT7CbS1nSbKUFiuOCwYbOhgqPi+d&#10;VfBt56/nF79Mjh+366LqV52ZHTqlJuNhvwERaAj/4b/2SStYpPD7Jf4A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MqCpxQAAANsAAAAPAAAAAAAAAAAAAAAAAJgCAABkcnMv&#10;ZG93bnJldi54bWxQSwUGAAAAAAQABAD1AAAAigMAAAAA&#10;" fillcolor="black [3200]" strokecolor="black [1600]" strokeweight="1pt">
                    <v:stroke joinstyle="miter"/>
                  </v:oval>
                </v:group>
                <v:group id="Group 52" o:spid="_x0000_s1088" style="position:absolute;width:16036;height:10314" coordsize="16036,103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Straight Arrow Connector 53" o:spid="_x0000_s1089" type="#_x0000_t32" style="position:absolute;left:1569;top:6005;width:14467;height:4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u1cIAAADbAAAADwAAAGRycy9kb3ducmV2LnhtbESPS6vCMBSE94L/IRzh7jTVi6LVKD4Q&#10;vO584PrQHNtic1KbaOu/vxEEl8PMfMPMFo0pxJMql1tW0O9FIIgTq3NOFZxP2+4YhPPIGgvLpOBF&#10;DhbzdmuGsbY1H+h59KkIEHYxKsi8L2MpXZKRQdezJXHwrrYy6IOsUqkrrAPcFHIQRSNpMOewkGFJ&#10;64yS2/FhFNToL5PVMr2vV5u/XTMs7qPTea/UT6dZTkF4avw3/GnvtILhL7y/hB8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Cu1cIAAADbAAAADwAAAAAAAAAAAAAA&#10;AAChAgAAZHJzL2Rvd25yZXYueG1sUEsFBgAAAAAEAAQA+QAAAJADAAAAAA==&#10;" strokecolor="black [3200]" strokeweight=".5pt">
                    <v:stroke endarrow="block" joinstyle="miter"/>
                  </v:shape>
                  <v:shape id="Straight Arrow Connector 54" o:spid="_x0000_s1090" type="#_x0000_t32" style="position:absolute;left:1569;top:1364;width:11055;height:45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tw18UAAADbAAAADwAAAGRycy9kb3ducmV2LnhtbESPQUvDQBSE70L/w/IEL2I3bVItsdtS&#10;FLHXpiL29sw+k9Ds25C3tvHfd4VCj8PMfMMsVoNr1ZF6aTwbmIwTUMSltw1XBj52bw9zUBKQLbae&#10;ycAfCayWo5sF5tafeEvHIlQqQlhyNFCH0OVaS1mTQxn7jjh6P753GKLsK217PEW4a/U0SR61w4bj&#10;Qo0dvdRUHopfZyANmUy32deTFPvq+96+pql8vhtzdzusn0EFGsI1fGlvrIFZBv9f4g/Qy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tw18UAAADbAAAADwAAAAAAAAAA&#10;AAAAAAChAgAAZHJzL2Rvd25yZXYueG1sUEsFBgAAAAAEAAQA+QAAAJMDAAAAAA==&#10;" strokecolor="black [3200]" strokeweight=".5pt">
                    <v:stroke endarrow="block" joinstyle="miter"/>
                  </v:shape>
                  <v:shape id="_x0000_s1091" type="#_x0000_t202" style="position:absolute;left:8529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92" type="#_x0000_t202" style="position:absolute;top:6346;width:3009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DB44C9" w:rsidRPr="00284698" w:rsidRDefault="00DB44C9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93" type="#_x0000_t202" style="position:absolute;left:7847;top:6277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DB44C9">
        <w:rPr>
          <w:rFonts w:ascii="Candara" w:hAnsi="Candara"/>
          <w:bCs/>
          <w:iCs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7BB3308E" wp14:editId="245AA6B5">
                <wp:simplePos x="0" y="0"/>
                <wp:positionH relativeFrom="column">
                  <wp:posOffset>2365375</wp:posOffset>
                </wp:positionH>
                <wp:positionV relativeFrom="paragraph">
                  <wp:posOffset>67310</wp:posOffset>
                </wp:positionV>
                <wp:extent cx="1272540" cy="1023620"/>
                <wp:effectExtent l="0" t="0" r="128270" b="109220"/>
                <wp:wrapNone/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7998153">
                          <a:off x="0" y="0"/>
                          <a:ext cx="1272540" cy="1023620"/>
                          <a:chOff x="-147266" y="-89332"/>
                          <a:chExt cx="1273205" cy="1024405"/>
                        </a:xfrm>
                      </wpg:grpSpPr>
                      <wpg:grpSp>
                        <wpg:cNvPr id="59" name="Group 59"/>
                        <wpg:cNvGrpSpPr/>
                        <wpg:grpSpPr>
                          <a:xfrm>
                            <a:off x="136478" y="156949"/>
                            <a:ext cx="812051" cy="491329"/>
                            <a:chOff x="0" y="0"/>
                            <a:chExt cx="812051" cy="491329"/>
                          </a:xfrm>
                        </wpg:grpSpPr>
                        <wps:wsp>
                          <wps:cNvPr id="60" name="Oval 60"/>
                          <wps:cNvSpPr/>
                          <wps:spPr>
                            <a:xfrm>
                              <a:off x="368489" y="0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Oval 61"/>
                          <wps:cNvSpPr/>
                          <wps:spPr>
                            <a:xfrm>
                              <a:off x="0" y="443552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Oval 62"/>
                          <wps:cNvSpPr/>
                          <wps:spPr>
                            <a:xfrm>
                              <a:off x="784746" y="464024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63" name="Group 63"/>
                        <wpg:cNvGrpSpPr/>
                        <wpg:grpSpPr>
                          <a:xfrm>
                            <a:off x="-147266" y="-89332"/>
                            <a:ext cx="1273205" cy="1024405"/>
                            <a:chOff x="-147266" y="-89332"/>
                            <a:chExt cx="1273205" cy="1024405"/>
                          </a:xfrm>
                        </wpg:grpSpPr>
                        <wps:wsp>
                          <wps:cNvPr id="64" name="Straight Arrow Connector 64"/>
                          <wps:cNvCnPr/>
                          <wps:spPr>
                            <a:xfrm>
                              <a:off x="136477" y="614149"/>
                              <a:ext cx="989462" cy="1364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Straight Arrow Connector 65"/>
                          <wps:cNvCnPr/>
                          <wps:spPr>
                            <a:xfrm flipV="1">
                              <a:off x="136477" y="6824"/>
                              <a:ext cx="501072" cy="621030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231" y="-89332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47266" y="523260"/>
                              <a:ext cx="360434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490" y="538198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BB3308E" id="Group 58" o:spid="_x0000_s1094" style="position:absolute;margin-left:186.25pt;margin-top:5.3pt;width:100.2pt;height:80.6pt;rotation:-3934177fd;z-index:251700736;mso-width-relative:margin;mso-height-relative:margin" coordorigin="-1472,-893" coordsize="12732,10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">
                <v:group id="Group 59" o:spid="_x0000_s1095" style="position:absolute;left:1364;top:1569;width:8121;height:4913" coordsize="8120,49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oval id="Oval 60" o:spid="_x0000_s1096" style="position:absolute;left:3684;width:275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LPj8IA&#10;AADbAAAADwAAAGRycy9kb3ducmV2LnhtbERPy2rCQBTdC/2H4RbcmUlFY0kdpQhCBTc+Fu3ukrnN&#10;pM3cCZmJiX69sxBcHs57uR5sLS7U+sqxgrckBUFcOF1xqeB82k7eQfiArLF2TAqu5GG9ehktMdeu&#10;5wNdjqEUMYR9jgpMCE0upS8MWfSJa4gj9+taiyHCtpS6xT6G21pO0zSTFiuODQYb2hgq/o+dVXCz&#10;s/1h57N0+/fzPa/6RWemm06p8evw+QEi0BCe4of7SyvI4vr4Jf4A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Es+PwgAAANsAAAAPAAAAAAAAAAAAAAAAAJgCAABkcnMvZG93&#10;bnJldi54bWxQSwUGAAAAAAQABAD1AAAAhwMAAAAA&#10;" fillcolor="black [3200]" strokecolor="black [1600]" strokeweight="1pt">
                    <v:stroke joinstyle="miter"/>
                  </v:oval>
                  <v:oval id="Oval 61" o:spid="_x0000_s1097" style="position:absolute;top:4435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5qFMQA&#10;AADbAAAADwAAAGRycy9kb3ducmV2LnhtbESPQWvCQBSE74X+h+UJ3nSj1FSiqxRBqOBF7UFvj+xr&#10;NjX7NmQ3Ju2vdwWhx2FmvmGW695W4kaNLx0rmIwTEMS50yUXCr5O29EchA/IGivHpOCXPKxXry9L&#10;zLTr+EC3YyhEhLDPUIEJoc6k9Lkhi37sauLofbvGYoiyKaRusItwW8lpkqTSYslxwWBNG0P59dha&#10;BX/2bX/Y+TTZ/lzOs7J7b8100yo1HPQfCxCB+vAffrY/tYJ0Ao8v8QfI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eahTEAAAA2wAAAA8AAAAAAAAAAAAAAAAAmAIAAGRycy9k&#10;b3ducmV2LnhtbFBLBQYAAAAABAAEAPUAAACJAwAAAAA=&#10;" fillcolor="black [3200]" strokecolor="black [1600]" strokeweight="1pt">
                    <v:stroke joinstyle="miter"/>
                  </v:oval>
                  <v:oval id="Oval 62" o:spid="_x0000_s1098" style="position:absolute;left:7847;top:4640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z0Y8UA&#10;AADbAAAADwAAAGRycy9kb3ducmV2LnhtbESPQWvCQBSE7wX/w/IKvdVNQ00luooIQgtetD3U2yP7&#10;zEazb0N2Y6K/3hUKPQ4z8w0zXw62FhdqfeVYwds4AUFcOF1xqeDne/M6BeEDssbaMSm4koflYvQ0&#10;x1y7nnd02YdSRAj7HBWYEJpcSl8YsujHriGO3tG1FkOUbSl1i32E21qmSZJJixXHBYMNrQ0V531n&#10;Fdzs+3b35bNkczr8Tqr+ozPpulPq5XlYzUAEGsJ/+K/9qRVkKTy+xB8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jPRjxQAAANsAAAAPAAAAAAAAAAAAAAAAAJgCAABkcnMv&#10;ZG93bnJldi54bWxQSwUGAAAAAAQABAD1AAAAigMAAAAA&#10;" fillcolor="black [3200]" strokecolor="black [1600]" strokeweight="1pt">
                    <v:stroke joinstyle="miter"/>
                  </v:oval>
                </v:group>
                <v:group id="Group 63" o:spid="_x0000_s1099" style="position:absolute;left:-1472;top:-893;width:12731;height:10243" coordorigin="-1472,-893" coordsize="12732,10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Straight Arrow Connector 64" o:spid="_x0000_s1100" type="#_x0000_t32" style="position:absolute;left:1364;top:6141;width:9895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X8HMQAAADbAAAADwAAAGRycy9kb3ducmV2LnhtbESPQWvCQBSE74X+h+UVequbSg0aXSVa&#10;CmlvRvH8yD6T0OzbJLsm8d93C4Ueh5n5htnsJtOIgXpXW1bwOotAEBdW11wqOJ8+XpYgnEfW2Fgm&#10;BXdysNs+Pmww0XbkIw25L0WAsEtQQeV9m0jpiooMupltiYN3tb1BH2RfSt3jGOCmkfMoiqXBmsNC&#10;hS0dKiq+85tRMKK/rPZp2R3275/ZtGi6+HT+Uur5aUrXIDxN/j/81860gvgNfr+EH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VfwcxAAAANsAAAAPAAAAAAAAAAAA&#10;AAAAAKECAABkcnMvZG93bnJldi54bWxQSwUGAAAAAAQABAD5AAAAkgMAAAAA&#10;" strokecolor="black [3200]" strokeweight=".5pt">
                    <v:stroke endarrow="block" joinstyle="miter"/>
                  </v:shape>
                  <v:shape id="Straight Arrow Connector 65" o:spid="_x0000_s1101" type="#_x0000_t32" style="position:absolute;left:1364;top:68;width:5011;height:62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sf8cQAAADbAAAADwAAAGRycy9kb3ducmV2LnhtbESPQWvCQBSE70L/w/IKXqRuatRK6irF&#10;IvVqWkq9vWZfk9Ds25C31fjv3YLgcZiZb5jluneNOlIntWcDj+MEFHHhbc2lgY/37cMClARki41n&#10;MnAmgfXqbrDEzPoT7+mYh1JFCEuGBqoQ2kxrKSpyKGPfEkfvx3cOQ5RdqW2Hpwh3jZ4kyVw7rDku&#10;VNjSpqLiN/9zBtIwlcl++vUk+aH8HtnXNJXPN2OG9/3LM6hAfbiFr+2dNTCfwf+X+AP06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Ox/xxAAAANsAAAAPAAAAAAAAAAAA&#10;AAAAAKECAABkcnMvZG93bnJldi54bWxQSwUGAAAAAAQABAD5AAAAkgMAAAAA&#10;" strokecolor="black [3200]" strokeweight=".5pt">
                    <v:stroke endarrow="block" joinstyle="miter"/>
                  </v:shape>
                  <v:shape id="_x0000_s1102" type="#_x0000_t202" style="position:absolute;left:2902;top:-893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03" type="#_x0000_t202" style="position:absolute;left:-1472;top:5232;width:3603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104" type="#_x0000_t202" style="position:absolute;left:7724;top:5381;width:3010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772565" w:rsidRDefault="00B9251D" w:rsidP="00772565">
      <w:pPr>
        <w:spacing w:after="0" w:line="240" w:lineRule="auto"/>
        <w:rPr>
          <w:rFonts w:ascii="Candara" w:hAnsi="Candara"/>
          <w:bCs/>
          <w:iCs/>
        </w:rPr>
      </w:pPr>
      <w:r w:rsidRPr="00DB44C9">
        <w:rPr>
          <w:rFonts w:ascii="Candara" w:hAnsi="Candara"/>
          <w:bCs/>
          <w:iCs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3510DE53" wp14:editId="632DF7EF">
                <wp:simplePos x="0" y="0"/>
                <wp:positionH relativeFrom="column">
                  <wp:posOffset>135113</wp:posOffset>
                </wp:positionH>
                <wp:positionV relativeFrom="paragraph">
                  <wp:posOffset>12462</wp:posOffset>
                </wp:positionV>
                <wp:extent cx="1480185" cy="1038226"/>
                <wp:effectExtent l="0" t="0" r="169545" b="1714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965535">
                          <a:off x="0" y="0"/>
                          <a:ext cx="1480185" cy="1038226"/>
                          <a:chOff x="0" y="0"/>
                          <a:chExt cx="1480781" cy="1038321"/>
                        </a:xfrm>
                      </wpg:grpSpPr>
                      <wpg:grpSp>
                        <wpg:cNvPr id="35" name="Group 35"/>
                        <wpg:cNvGrpSpPr/>
                        <wpg:grpSpPr>
                          <a:xfrm>
                            <a:off x="238836" y="163773"/>
                            <a:ext cx="1057275" cy="477520"/>
                            <a:chOff x="0" y="0"/>
                            <a:chExt cx="1057711" cy="477681"/>
                          </a:xfrm>
                        </wpg:grpSpPr>
                        <wps:wsp>
                          <wps:cNvPr id="36" name="Oval 36"/>
                          <wps:cNvSpPr/>
                          <wps:spPr>
                            <a:xfrm>
                              <a:off x="0" y="0"/>
                              <a:ext cx="27432" cy="27432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Oval 37"/>
                          <wps:cNvSpPr/>
                          <wps:spPr>
                            <a:xfrm>
                              <a:off x="245660" y="429904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Oval 38"/>
                          <wps:cNvSpPr/>
                          <wps:spPr>
                            <a:xfrm>
                              <a:off x="1030406" y="450376"/>
                              <a:ext cx="27305" cy="27305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9" name="Group 39"/>
                        <wpg:cNvGrpSpPr/>
                        <wpg:grpSpPr>
                          <a:xfrm>
                            <a:off x="0" y="0"/>
                            <a:ext cx="1480781" cy="1038321"/>
                            <a:chOff x="0" y="0"/>
                            <a:chExt cx="1480781" cy="1038321"/>
                          </a:xfrm>
                        </wpg:grpSpPr>
                        <wps:wsp>
                          <wps:cNvPr id="40" name="Straight Arrow Connector 40"/>
                          <wps:cNvCnPr/>
                          <wps:spPr>
                            <a:xfrm>
                              <a:off x="491319" y="614149"/>
                              <a:ext cx="989462" cy="13648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Arrow Connector 41"/>
                          <wps:cNvCnPr/>
                          <wps:spPr>
                            <a:xfrm flipH="1" flipV="1">
                              <a:off x="150125" y="0"/>
                              <a:ext cx="341194" cy="621172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5534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 xml:space="preserve">   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843" y="516566"/>
                              <a:ext cx="300990" cy="5217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 xml:space="preserve">      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5972" y="520108"/>
                              <a:ext cx="300990" cy="396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44C9" w:rsidRPr="00284698" w:rsidRDefault="00B9251D" w:rsidP="00DB44C9">
                                <w:pPr>
                                  <w:pStyle w:val="Heading1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510DE53" id="Group 34" o:spid="_x0000_s1105" style="position:absolute;margin-left:10.65pt;margin-top:1pt;width:116.55pt;height:81.75pt;rotation:6515955fd;z-index:251698688" coordsize="14807,10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">
                <v:group id="Group 35" o:spid="_x0000_s1106" style="position:absolute;left:2388;top:1637;width:10573;height:4775" coordsize="10577,47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oval id="Oval 36" o:spid="_x0000_s1107" style="position:absolute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TdfcUA&#10;AADbAAAADwAAAGRycy9kb3ducmV2LnhtbESPT2vCQBTE7wW/w/IKvdVNrU0ldRURBAUv/jnU2yP7&#10;mo1m34bsxsR++q5Q8DjMzG+Y6by3lbhS40vHCt6GCQji3OmSCwXHw+p1AsIHZI2VY1JwIw/z2eBp&#10;ipl2He/oug+FiBD2GSowIdSZlD43ZNEPXU0cvR/XWAxRNoXUDXYRbis5SpJUWiw5LhisaWkov+xb&#10;q+DXjre7jU+T1fn0/VF2n60ZLVulXp77xReIQH14hP/ba63gPYX7l/gD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BN19xQAAANsAAAAPAAAAAAAAAAAAAAAAAJgCAABkcnMv&#10;ZG93bnJldi54bWxQSwUGAAAAAAQABAD1AAAAigMAAAAA&#10;" fillcolor="black [3200]" strokecolor="black [1600]" strokeweight="1pt">
                    <v:stroke joinstyle="miter"/>
                  </v:oval>
                  <v:oval id="Oval 37" o:spid="_x0000_s1108" style="position:absolute;left:2456;top:4299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h45sUA&#10;AADbAAAADwAAAGRycy9kb3ducmV2LnhtbESPQWvCQBSE74L/YXlCb7rRVi2pmyCC0EIvWg/29si+&#10;ZtNm34bsxqT+ercg9DjMzDfMJh9sLS7U+sqxgvksAUFcOF1xqeD0sZ8+g/ABWWPtmBT8koc8G482&#10;mGrX84Eux1CKCGGfogITQpNK6QtDFv3MNcTR+3KtxRBlW0rdYh/htpaLJFlJixXHBYMN7QwVP8fO&#10;Krjap/fDm18l++/P87Lq151Z7DqlHibD9gVEoCH8h+/tV63gcQ1/X+IP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SHjmxQAAANsAAAAPAAAAAAAAAAAAAAAAAJgCAABkcnMv&#10;ZG93bnJldi54bWxQSwUGAAAAAAQABAD1AAAAigMAAAAA&#10;" fillcolor="black [3200]" strokecolor="black [1600]" strokeweight="1pt">
                    <v:stroke joinstyle="miter"/>
                  </v:oval>
                  <v:oval id="Oval 38" o:spid="_x0000_s1109" style="position:absolute;left:10304;top:4503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fslMIA&#10;AADbAAAADwAAAGRycy9kb3ducmV2LnhtbERPz2vCMBS+C/4P4Qm7aapuOqppEUHYYBd1h3l7NG9N&#10;tXkpTWq7/fXLYeDx4/u9zQdbizu1vnKsYD5LQBAXTldcKvg8H6avIHxA1lg7JgU/5CHPxqMtptr1&#10;fKT7KZQihrBPUYEJoUml9IUhi37mGuLIfbvWYoiwLaVusY/htpaLJFlJixXHBoMN7Q0Vt1NnFfza&#10;54/ju18lh+vl66Xq151Z7DulnibDbgMi0BAe4n/3m1awjGPjl/gD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1+yUwgAAANsAAAAPAAAAAAAAAAAAAAAAAJgCAABkcnMvZG93&#10;bnJldi54bWxQSwUGAAAAAAQABAD1AAAAhwMAAAAA&#10;" fillcolor="black [3200]" strokecolor="black [1600]" strokeweight="1pt">
                    <v:stroke joinstyle="miter"/>
                  </v:oval>
                </v:group>
                <v:group id="Group 39" o:spid="_x0000_s1110" style="position:absolute;width:14807;height:10383" coordsize="14807,10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Straight Arrow Connector 40" o:spid="_x0000_s1111" type="#_x0000_t32" style="position:absolute;left:4913;top:6141;width:9894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umf78AAADbAAAADwAAAGRycy9kb3ducmV2LnhtbERPy4rCMBTdD/gP4QruxlRR0WoUHwg6&#10;O6u4vjTXttjc1Cba+vdmIczycN6LVWtK8aLaFZYVDPoRCOLU6oIzBZfz/ncKwnlkjaVlUvAmB6tl&#10;52eBsbYNn+iV+EyEEHYxKsi9r2IpXZqTQde3FXHgbrY26AOsM6lrbEK4KeUwiibSYMGhIceKtjml&#10;9+RpFDTor7PNOntsN7vjoR2Xj8n58qdUr9uu5yA8tf5f/HUftIJRWB++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dumf78AAADbAAAADwAAAAAAAAAAAAAAAACh&#10;AgAAZHJzL2Rvd25yZXYueG1sUEsFBgAAAAAEAAQA+QAAAI0DAAAAAA==&#10;" strokecolor="black [3200]" strokeweight=".5pt">
                    <v:stroke endarrow="block" joinstyle="miter"/>
                  </v:shape>
                  <v:shape id="Straight Arrow Connector 41" o:spid="_x0000_s1112" type="#_x0000_t32" style="position:absolute;left:1501;width:3412;height:621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ZOYcQAAADbAAAADwAAAGRycy9kb3ducmV2LnhtbESP0WrCQBRE3wv+w3IFX0rdRIpodA0i&#10;CKH0odF+wDV7TUKyd0N2NbFf3y0UfBxm5gyzTUfTijv1rrasIJ5HIIgLq2suFXyfj28rEM4ja2wt&#10;k4IHOUh3k5ctJtoOnNP95EsRIOwSVFB53yVSuqIig25uO+LgXW1v0AfZl1L3OAS4aeUiipbSYM1h&#10;ocKODhUVzelmFAzNT/7Z6NePgM1u/vy1Xh0va6Vm03G/AeFp9M/wfzvTCt5j+PsSfoD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Bk5hxAAAANsAAAAPAAAAAAAAAAAA&#10;AAAAAKECAABkcnMvZG93bnJldi54bWxQSwUGAAAAAAQABAD5AAAAkgMAAAAA&#10;" strokecolor="black [3200]" strokeweight=".5pt">
                    <v:stroke endarrow="block" joinstyle="miter"/>
                  </v:shape>
                  <v:shape id="_x0000_s1113" type="#_x0000_t202" style="position:absolute;top:955;width:3009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 xml:space="preserve">   X</w:t>
                          </w:r>
                        </w:p>
                      </w:txbxContent>
                    </v:textbox>
                  </v:shape>
                  <v:shape id="_x0000_s1114" type="#_x0000_t202" style="position:absolute;left:3548;top:5165;width:3010;height:5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 xml:space="preserve">      O</w:t>
                          </w:r>
                        </w:p>
                      </w:txbxContent>
                    </v:textbox>
                  </v:shape>
                  <v:shape id="_x0000_s1115" type="#_x0000_t202" style="position:absolute;left:10859;top:5201;width:3010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DB44C9" w:rsidRPr="00284698" w:rsidRDefault="00B9251D" w:rsidP="00DB44C9">
                          <w:pPr>
                            <w:pStyle w:val="Heading1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6B4BB0" w:rsidRDefault="00B71C8F" w:rsidP="006B4BB0">
      <w:pPr>
        <w:pBdr>
          <w:top w:val="single" w:sz="4" w:space="1" w:color="auto"/>
          <w:bottom w:val="single" w:sz="4" w:space="1" w:color="auto"/>
        </w:pBdr>
        <w:tabs>
          <w:tab w:val="left" w:pos="2664"/>
        </w:tabs>
        <w:spacing w:after="0" w:line="240" w:lineRule="auto"/>
        <w:rPr>
          <w:rFonts w:ascii="Candara" w:hAnsi="Candara"/>
          <w:b/>
          <w:iCs/>
        </w:rPr>
      </w:pPr>
      <w:r>
        <w:rPr>
          <w:rFonts w:ascii="Candara" w:hAnsi="Candara"/>
          <w:b/>
          <w:bCs/>
          <w:iCs/>
        </w:rPr>
        <w:lastRenderedPageBreak/>
        <w:t>10-12</w:t>
      </w:r>
      <w:r w:rsidR="006B4BB0">
        <w:rPr>
          <w:rFonts w:ascii="Candara" w:hAnsi="Candara"/>
          <w:b/>
          <w:bCs/>
          <w:iCs/>
        </w:rPr>
        <w:t xml:space="preserve">:  </w:t>
      </w:r>
      <w:r w:rsidR="00772565" w:rsidRPr="006B4BB0">
        <w:rPr>
          <w:rFonts w:ascii="Candara" w:hAnsi="Candara"/>
          <w:b/>
          <w:bCs/>
          <w:iCs/>
        </w:rPr>
        <w:t>Construct a line perpendicular to each given line through the given point on the line.</w:t>
      </w:r>
    </w:p>
    <w:p w:rsidR="00772565" w:rsidRPr="00AA1A7D" w:rsidRDefault="00B71C8F" w:rsidP="00772565">
      <w:pPr>
        <w:spacing w:after="0" w:line="240" w:lineRule="auto"/>
        <w:rPr>
          <w:rFonts w:ascii="Candara" w:hAnsi="Candara"/>
          <w:b/>
          <w:i/>
        </w:rPr>
      </w:pPr>
      <w:r>
        <w:rPr>
          <w:rFonts w:ascii="Candara" w:hAnsi="Candara"/>
          <w:b/>
        </w:rPr>
        <w:t>10.</w:t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11.</w:t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12.</w:t>
      </w:r>
    </w:p>
    <w:p w:rsidR="00772565" w:rsidRPr="00AA1A7D" w:rsidRDefault="00772565" w:rsidP="00772565">
      <w:pPr>
        <w:spacing w:after="0" w:line="240" w:lineRule="auto"/>
        <w:rPr>
          <w:rFonts w:ascii="Candara" w:hAnsi="Candara"/>
          <w:b/>
          <w:i/>
        </w:rPr>
      </w:pPr>
    </w:p>
    <w:p w:rsidR="00B71C8F" w:rsidRDefault="00B9251D" w:rsidP="00772565">
      <w:pPr>
        <w:tabs>
          <w:tab w:val="left" w:pos="2664"/>
          <w:tab w:val="left" w:pos="5832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35552" behindDoc="0" locked="0" layoutInCell="1" allowOverlap="1" wp14:anchorId="3ADA578B" wp14:editId="655D5506">
                <wp:simplePos x="0" y="0"/>
                <wp:positionH relativeFrom="column">
                  <wp:posOffset>2857055</wp:posOffset>
                </wp:positionH>
                <wp:positionV relativeFrom="paragraph">
                  <wp:posOffset>8890</wp:posOffset>
                </wp:positionV>
                <wp:extent cx="1323832" cy="968991"/>
                <wp:effectExtent l="38100" t="0" r="0" b="60325"/>
                <wp:wrapNone/>
                <wp:docPr id="179" name="Group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832" cy="968991"/>
                          <a:chOff x="0" y="0"/>
                          <a:chExt cx="1323832" cy="968991"/>
                        </a:xfrm>
                      </wpg:grpSpPr>
                      <wpg:grpSp>
                        <wpg:cNvPr id="177" name="Group 177"/>
                        <wpg:cNvGrpSpPr/>
                        <wpg:grpSpPr>
                          <a:xfrm>
                            <a:off x="0" y="0"/>
                            <a:ext cx="1323832" cy="968991"/>
                            <a:chOff x="0" y="0"/>
                            <a:chExt cx="1323832" cy="968991"/>
                          </a:xfrm>
                        </wpg:grpSpPr>
                        <wpg:grpSp>
                          <wpg:cNvPr id="168" name="Group 168"/>
                          <wpg:cNvGrpSpPr/>
                          <wpg:grpSpPr>
                            <a:xfrm>
                              <a:off x="143301" y="0"/>
                              <a:ext cx="647700" cy="544195"/>
                              <a:chOff x="-264433" y="-517575"/>
                              <a:chExt cx="511478" cy="544863"/>
                            </a:xfrm>
                          </wpg:grpSpPr>
                          <wps:wsp>
                            <wps:cNvPr id="171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64433" y="-517575"/>
                                <a:ext cx="511478" cy="3888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9251D" w:rsidRPr="00284698" w:rsidRDefault="00B9251D" w:rsidP="00B9251D">
                                  <w:pPr>
                                    <w:pStyle w:val="Heading1"/>
                                    <w:jc w:val="left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2" name="Oval 172"/>
                            <wps:cNvSpPr/>
                            <wps:spPr>
                              <a:xfrm>
                                <a:off x="75062" y="0"/>
                                <a:ext cx="27291" cy="27288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7" name="Straight Arrow Connector 167"/>
                          <wps:cNvCnPr/>
                          <wps:spPr>
                            <a:xfrm>
                              <a:off x="0" y="95535"/>
                              <a:ext cx="1207827" cy="873456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967" y="300251"/>
                              <a:ext cx="647700" cy="3883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9251D" w:rsidRPr="00284698" w:rsidRDefault="00B9251D" w:rsidP="00B9251D">
                                <w:pPr>
                                  <w:pStyle w:val="Heading1"/>
                                  <w:jc w:val="left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8519" y="620973"/>
                              <a:ext cx="375313" cy="320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9251D" w:rsidRPr="00284698" w:rsidRDefault="00B9251D" w:rsidP="00B9251D">
                                <w:pPr>
                                  <w:pStyle w:val="Heading1"/>
                                  <w:jc w:val="left"/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i w:val="0"/>
                                    <w:sz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" name="Group 178"/>
                        <wpg:cNvGrpSpPr/>
                        <wpg:grpSpPr>
                          <a:xfrm>
                            <a:off x="191069" y="218364"/>
                            <a:ext cx="825861" cy="606700"/>
                            <a:chOff x="0" y="0"/>
                            <a:chExt cx="825861" cy="606700"/>
                          </a:xfrm>
                        </wpg:grpSpPr>
                        <wps:wsp>
                          <wps:cNvPr id="173" name="Oval 173"/>
                          <wps:cNvSpPr/>
                          <wps:spPr>
                            <a:xfrm>
                              <a:off x="0" y="0"/>
                              <a:ext cx="34290" cy="2667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Oval 176"/>
                          <wps:cNvSpPr/>
                          <wps:spPr>
                            <a:xfrm>
                              <a:off x="791571" y="580030"/>
                              <a:ext cx="34290" cy="2667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ADA578B" id="Group 179" o:spid="_x0000_s1116" style="position:absolute;margin-left:224.95pt;margin-top:.7pt;width:104.25pt;height:76.3pt;z-index:251735552" coordsize="13238,96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">
                <v:group id="Group 177" o:spid="_x0000_s1117" style="position:absolute;width:13238;height:9689" coordsize="13238,9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group id="Group 168" o:spid="_x0000_s1118" style="position:absolute;left:1433;width:6477;height:5441" coordorigin="-2644,-5175" coordsize="5114,54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<v:shape id="_x0000_s1119" type="#_x0000_t202" style="position:absolute;left:-2644;top:-5175;width:5114;height:3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<v:textbox>
                        <w:txbxContent>
                          <w:p w:rsidR="00B9251D" w:rsidRPr="00284698" w:rsidRDefault="00B9251D" w:rsidP="00B9251D">
                            <w:pPr>
                              <w:pStyle w:val="Heading1"/>
                              <w:jc w:val="left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oval id="Oval 172" o:spid="_x0000_s1120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bg18MA&#10;AADcAAAADwAAAGRycy9kb3ducmV2LnhtbERPS2vCQBC+F/wPywjedGNotURXEUGo0IuPg70N2TGb&#10;NjsbshsT/fXdgtDbfHzPWa57W4kbNb50rGA6SUAQ506XXCg4n3bjdxA+IGusHJOCO3lYrwYvS8y0&#10;6/hAt2MoRAxhn6ECE0KdSelzQxb9xNXEkbu6xmKIsCmkbrCL4baSaZLMpMWSY4PBmraG8p9jaxU8&#10;7OvnYe9nye776/JWdvPWpNtWqdGw3yxABOrDv/jp/tBx/jyFv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bg18MAAADcAAAADwAAAAAAAAAAAAAAAACYAgAAZHJzL2Rv&#10;d25yZXYueG1sUEsFBgAAAAAEAAQA9QAAAIgDAAAAAA==&#10;" fillcolor="black [3200]" strokecolor="black [1600]" strokeweight="1pt">
                      <v:stroke joinstyle="miter"/>
                    </v:oval>
                  </v:group>
                  <v:shape id="Straight Arrow Connector 167" o:spid="_x0000_s1121" type="#_x0000_t32" style="position:absolute;top:955;width:12078;height:873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51N8QAAADcAAAADwAAAGRycy9kb3ducmV2LnhtbERPS2vCQBC+C/6HZYRepG4sNdaYVURo&#10;61X7EG9DdvLA7Gya3Wrqr+8Kgrf5+J6TLjtTixO1rrKsYDyKQBBnVldcKPj8eH18AeE8ssbaMin4&#10;IwfLRb+XYqLtmbd02vlChBB2CSoovW8SKV1WkkE3sg1x4HLbGvQBtoXULZ5DuKnlUxTF0mDFoaHE&#10;htYlZcfdr1EQr6dv38V+9n75Orgf+zyhY54NlXoYdKs5CE+dv4tv7o0O8+MpXJ8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fnU3xAAAANwAAAAPAAAAAAAAAAAA&#10;AAAAAKECAABkcnMvZG93bnJldi54bWxQSwUGAAAAAAQABAD5AAAAkgMAAAAA&#10;" strokecolor="black [3200]" strokeweight="1pt">
                    <v:stroke startarrow="block" endarrow="block" joinstyle="miter"/>
                  </v:shape>
                  <v:shape id="_x0000_s1122" type="#_x0000_t202" style="position:absolute;left:5049;top:3002;width:6477;height:3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  <v:textbox>
                      <w:txbxContent>
                        <w:p w:rsidR="00B9251D" w:rsidRPr="00284698" w:rsidRDefault="00B9251D" w:rsidP="00B9251D">
                          <w:pPr>
                            <w:pStyle w:val="Heading1"/>
                            <w:jc w:val="left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123" type="#_x0000_t202" style="position:absolute;left:9485;top:6209;width:3753;height:3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  <v:textbox>
                      <w:txbxContent>
                        <w:p w:rsidR="00B9251D" w:rsidRPr="00284698" w:rsidRDefault="00B9251D" w:rsidP="00B9251D">
                          <w:pPr>
                            <w:pStyle w:val="Heading1"/>
                            <w:jc w:val="left"/>
                            <w:rPr>
                              <w:rFonts w:ascii="Candara" w:hAnsi="Candara"/>
                              <w:i w:val="0"/>
                              <w:sz w:val="20"/>
                            </w:rPr>
                          </w:pPr>
                          <w:r>
                            <w:rPr>
                              <w:rFonts w:ascii="Candara" w:hAnsi="Candara"/>
                              <w:i w:val="0"/>
                              <w:sz w:val="20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v:group id="Group 178" o:spid="_x0000_s1124" style="position:absolute;left:1910;top:2183;width:8259;height:6067" coordsize="8258,60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oval id="Oval 173" o:spid="_x0000_s1125" style="position:absolute;width:342;height: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pFTMQA&#10;AADcAAAADwAAAGRycy9kb3ducmV2LnhtbERPTWvCQBC9C/6HZYTedKOtWlI3QQShhV60HuxtyE6z&#10;abOzIbsxqb/eLQi9zeN9ziYfbC0u1PrKsYL5LAFBXDhdcang9LGfPoPwAVlj7ZgU/JKHPBuPNphq&#10;1/OBLsdQihjCPkUFJoQmldIXhiz6mWuII/flWoshwraUusU+httaLpJkJS1WHBsMNrQzVPwcO6vg&#10;ap/eD29+ley/P8/Lql93ZrHrlHqYDNsXEIGG8C++u191nL9+hL9n4gUy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6RUzEAAAA3AAAAA8AAAAAAAAAAAAAAAAAmAIAAGRycy9k&#10;b3ducmV2LnhtbFBLBQYAAAAABAAEAPUAAACJAwAAAAA=&#10;" fillcolor="black [3200]" strokecolor="black [1600]" strokeweight="1pt">
                    <v:stroke joinstyle="miter"/>
                  </v:oval>
                  <v:oval id="Oval 176" o:spid="_x0000_s1126" style="position:absolute;left:7915;top:5800;width:343;height:2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3m1MMA&#10;AADcAAAADwAAAGRycy9kb3ducmV2LnhtbERPS2vCQBC+F/wPywjedKO0sURXEUGo0IuPg70N2TGb&#10;NjsbshsT/fXdgtDbfHzPWa57W4kbNb50rGA6SUAQ506XXCg4n3bjdxA+IGusHJOCO3lYrwYvS8y0&#10;6/hAt2MoRAxhn6ECE0KdSelzQxb9xNXEkbu6xmKIsCmkbrCL4baSsyRJpcWSY4PBmraG8p9jaxU8&#10;7OvnYe/TZPf9dXkru3lrZttWqdGw3yxABOrDv/jp/tBx/jyFv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3m1MMAAADcAAAADwAAAAAAAAAAAAAAAACYAgAAZHJzL2Rv&#10;d25yZXYueG1sUEsFBgAAAAAEAAQA9QAAAIgDAAAAAA==&#10;" fillcolor="black [3200]" strokecolor="black [1600]" strokeweight="1pt">
                    <v:stroke joinstyle="miter"/>
                  </v:oval>
                </v:group>
              </v:group>
            </w:pict>
          </mc:Fallback>
        </mc:AlternateContent>
      </w:r>
    </w:p>
    <w:p w:rsidR="00772565" w:rsidRPr="00AA1A7D" w:rsidRDefault="000E6C12" w:rsidP="00772565">
      <w:pPr>
        <w:tabs>
          <w:tab w:val="left" w:pos="2664"/>
          <w:tab w:val="left" w:pos="5832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737600" behindDoc="0" locked="0" layoutInCell="1" allowOverlap="1" wp14:anchorId="0AFE6E73" wp14:editId="5DDFDC69">
                <wp:simplePos x="0" y="0"/>
                <wp:positionH relativeFrom="margin">
                  <wp:posOffset>4701663</wp:posOffset>
                </wp:positionH>
                <wp:positionV relativeFrom="paragraph">
                  <wp:posOffset>83185</wp:posOffset>
                </wp:positionV>
                <wp:extent cx="1801504" cy="396763"/>
                <wp:effectExtent l="38100" t="76200" r="0" b="3810"/>
                <wp:wrapNone/>
                <wp:docPr id="182" name="Group 1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1504" cy="396763"/>
                          <a:chOff x="-86708" y="-1"/>
                          <a:chExt cx="2390111" cy="396763"/>
                        </a:xfrm>
                      </wpg:grpSpPr>
                      <wps:wsp>
                        <wps:cNvPr id="183" name="Oval 183"/>
                        <wps:cNvSpPr/>
                        <wps:spPr>
                          <a:xfrm>
                            <a:off x="1378764" y="6824"/>
                            <a:ext cx="34290" cy="2667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4" name="Group 184"/>
                        <wpg:cNvGrpSpPr/>
                        <wpg:grpSpPr>
                          <a:xfrm>
                            <a:off x="-86708" y="-1"/>
                            <a:ext cx="2390111" cy="396763"/>
                            <a:chOff x="-86708" y="-1"/>
                            <a:chExt cx="2390111" cy="396763"/>
                          </a:xfrm>
                        </wpg:grpSpPr>
                        <wpg:grpSp>
                          <wpg:cNvPr id="185" name="Group 185"/>
                          <wpg:cNvGrpSpPr/>
                          <wpg:grpSpPr>
                            <a:xfrm>
                              <a:off x="16775" y="-1"/>
                              <a:ext cx="2286628" cy="396763"/>
                              <a:chOff x="-35235" y="-1"/>
                              <a:chExt cx="1804820" cy="396763"/>
                            </a:xfrm>
                          </wpg:grpSpPr>
                          <wpg:grpSp>
                            <wpg:cNvPr id="186" name="Group 186"/>
                            <wpg:cNvGrpSpPr/>
                            <wpg:grpSpPr>
                              <a:xfrm>
                                <a:off x="-35235" y="-1"/>
                                <a:ext cx="1804820" cy="396763"/>
                                <a:chOff x="189734" y="-593832"/>
                                <a:chExt cx="1805954" cy="397027"/>
                              </a:xfrm>
                            </wpg:grpSpPr>
                            <wps:wsp>
                              <wps:cNvPr id="187" name="Oval 187"/>
                              <wps:cNvSpPr/>
                              <wps:spPr>
                                <a:xfrm>
                                  <a:off x="1658409" y="-593832"/>
                                  <a:ext cx="27432" cy="2743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8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9734" y="-593680"/>
                                  <a:ext cx="1805954" cy="396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E6C12" w:rsidRPr="00284698" w:rsidRDefault="000E6C12" w:rsidP="000E6C12">
                                    <w:pPr>
                                      <w:pStyle w:val="Heading1"/>
                                      <w:jc w:val="left"/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 xml:space="preserve">              </w:t>
                                    </w: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 xml:space="preserve">                 R</w:t>
                                    </w: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 xml:space="preserve">         </w:t>
                                    </w: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>C</w:t>
                                    </w: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 xml:space="preserve">                    </w:t>
                                    </w: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9" name="Oval 189"/>
                            <wps:cNvSpPr/>
                            <wps:spPr>
                              <a:xfrm>
                                <a:off x="75062" y="0"/>
                                <a:ext cx="27291" cy="27288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90" name="Straight Arrow Connector 190"/>
                          <wps:cNvCnPr/>
                          <wps:spPr>
                            <a:xfrm flipV="1">
                              <a:off x="-86708" y="6812"/>
                              <a:ext cx="2266955" cy="6835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FE6E73" id="Group 182" o:spid="_x0000_s1127" style="position:absolute;margin-left:370.2pt;margin-top:6.55pt;width:141.85pt;height:31.25pt;z-index:251737600;mso-position-horizontal-relative:margin;mso-width-relative:margin;mso-height-relative:margin" coordorigin="-867" coordsize="23901,3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">
                <v:oval id="Oval 183" o:spid="_x0000_s1128" style="position:absolute;left:13787;top:68;width:343;height: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81a8QA&#10;AADcAAAADwAAAGRycy9kb3ducmV2LnhtbERPS2vCQBC+F/wPywje6sZHVaKriCBU6EXrQW9Ddsym&#10;zc6G7Mak/nq3UOhtPr7nrDadLcWdal84VjAaJiCIM6cLzhWcP/evCxA+IGssHZOCH/KwWfdeVphq&#10;1/KR7qeQixjCPkUFJoQqldJnhiz6oauII3dztcUQYZ1LXWMbw20px0kykxYLjg0GK9oZyr5PjVXw&#10;sNOP48HPkv3X9fJWtPPGjHeNUoN+t12CCNSFf/Gf+13H+YsJ/D4TL5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vNWvEAAAA3AAAAA8AAAAAAAAAAAAAAAAAmAIAAGRycy9k&#10;b3ducmV2LnhtbFBLBQYAAAAABAAEAPUAAACJAwAAAAA=&#10;" fillcolor="black [3200]" strokecolor="black [1600]" strokeweight="1pt">
                  <v:stroke joinstyle="miter"/>
                </v:oval>
                <v:group id="Group 184" o:spid="_x0000_s1129" style="position:absolute;left:-867;width:23901;height:3967" coordorigin="-867" coordsize="23901,3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group id="Group 185" o:spid="_x0000_s1130" style="position:absolute;left:167;width:22867;height:3967" coordorigin="-352" coordsize="18048,3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  <v:group id="Group 186" o:spid="_x0000_s1131" style="position:absolute;left:-352;width:18047;height:3967" coordorigin="1897,-5938" coordsize="18059,3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  <v:oval id="Oval 187" o:spid="_x0000_s1132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QzaMMA&#10;AADcAAAADwAAAGRycy9kb3ducmV2LnhtbERPS2vCQBC+F/wPyxS86abSGomuIoJQoRcfh/Y2ZMds&#10;NDsbshsT/fXdgtDbfHzPWax6W4kbNb50rOBtnIAgzp0uuVBwOm5HMxA+IGusHJOCO3lYLQcvC8y0&#10;63hPt0MoRAxhn6ECE0KdSelzQxb92NXEkTu7xmKIsCmkbrCL4baSkySZSoslxwaDNW0M5ddDaxU8&#10;7PvXfuenyfby8/1RdmlrJptWqeFrv56DCNSHf/HT/anj/FkKf8/EC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QzaMMAAADcAAAADwAAAAAAAAAAAAAAAACYAgAAZHJzL2Rv&#10;d25yZXYueG1sUEsFBgAAAAAEAAQA9QAAAIgDAAAAAA==&#10;" fillcolor="black [3200]" strokecolor="black [1600]" strokeweight="1pt">
                        <v:stroke joinstyle="miter"/>
                      </v:oval>
                      <v:shape id="_x0000_s1133" type="#_x0000_t202" style="position:absolute;left:1897;top:-5936;width:18059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      <v:textbox>
                          <w:txbxContent>
                            <w:p w:rsidR="000E6C12" w:rsidRPr="00284698" w:rsidRDefault="000E6C12" w:rsidP="000E6C12">
                              <w:pPr>
                                <w:pStyle w:val="Heading1"/>
                                <w:jc w:val="left"/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>A</w:t>
                              </w: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 xml:space="preserve">              </w:t>
                              </w: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 xml:space="preserve">                 R</w:t>
                              </w: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 xml:space="preserve">         </w:t>
                              </w: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 xml:space="preserve">                    </w:t>
                              </w: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oval id="Oval 189" o:spid="_x0000_s1134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cCgcQA&#10;AADcAAAADwAAAGRycy9kb3ducmV2LnhtbERPTWvCQBC9F/oflil4qxuDVRtdgwiCQi9aD+1tyE6z&#10;0exsyG5M7K/vFgq9zeN9ziofbC1u1PrKsYLJOAFBXDhdcang/L57XoDwAVlj7ZgU3MlDvn58WGGm&#10;Xc9Hup1CKWII+wwVmBCaTEpfGLLox64hjtyXay2GCNtS6hb7GG5rmSbJTFqsODYYbGhrqLieOqvg&#10;207fjgc/S3aXz4+Xqp93Jt12So2ehs0SRKAh/Iv/3Hsd5y9e4feZeIF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HAoHEAAAA3AAAAA8AAAAAAAAAAAAAAAAAmAIAAGRycy9k&#10;b3ducmV2LnhtbFBLBQYAAAAABAAEAPUAAACJAwAAAAA=&#10;" fillcolor="black [3200]" strokecolor="black [1600]" strokeweight="1pt">
                      <v:stroke joinstyle="miter"/>
                    </v:oval>
                  </v:group>
                  <v:shape id="Straight Arrow Connector 190" o:spid="_x0000_s1135" type="#_x0000_t32" style="position:absolute;left:-867;top:68;width:22669;height: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xJdccAAADcAAAADwAAAGRycy9kb3ducmV2LnhtbESPzW7CQAyE75X6DitX6q1sSiVUUhaE&#10;EEX8XCBw6c3NuklK1htltyS8PT5U4mZrxjOfJ7Pe1epCbag8G3gdJKCIc28rLgycjp8v76BCRLZY&#10;eyYDVwowmz4+TDC1vuMDXbJYKAnhkKKBMsYm1TrkJTkMA98Qi/bjW4dR1rbQtsVOwl2th0ky0g4r&#10;loYSG1qUlJ+zP2fg6E6/q5V7O3xt9rsuq5Y7P99+G/P81M8/QEXq4938f722gj8WfHlGJt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7El1xwAAANwAAAAPAAAAAAAA&#10;AAAAAAAAAKECAABkcnMvZG93bnJldi54bWxQSwUGAAAAAAQABAD5AAAAlQMAAAAA&#10;" strokecolor="black [3200]" strokeweight="1pt">
                    <v:stroke startarrow="block" endarrow="block" joinstyle="miter"/>
                  </v:shape>
                </v:group>
                <w10:wrap anchorx="margin"/>
              </v:group>
            </w:pict>
          </mc:Fallback>
        </mc:AlternateContent>
      </w:r>
      <w:r w:rsidR="00772565" w:rsidRPr="00AA1A7D">
        <w:rPr>
          <w:rFonts w:ascii="Candara" w:hAnsi="Candara"/>
        </w:rPr>
        <w:tab/>
      </w:r>
      <w:r w:rsidR="00772565" w:rsidRPr="00AA1A7D">
        <w:rPr>
          <w:rFonts w:ascii="Candara" w:hAnsi="Candara"/>
        </w:rPr>
        <w:tab/>
      </w:r>
    </w:p>
    <w:p w:rsidR="00772565" w:rsidRPr="00AA1A7D" w:rsidRDefault="000E6C12" w:rsidP="00772565">
      <w:pPr>
        <w:spacing w:after="0" w:line="240" w:lineRule="auto"/>
        <w:rPr>
          <w:rFonts w:ascii="Candara" w:hAnsi="Candara"/>
        </w:rPr>
      </w:pPr>
      <w:r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720192" behindDoc="0" locked="0" layoutInCell="1" allowOverlap="1" wp14:anchorId="0EEE83EF" wp14:editId="6F482616">
                <wp:simplePos x="0" y="0"/>
                <wp:positionH relativeFrom="column">
                  <wp:posOffset>107362</wp:posOffset>
                </wp:positionH>
                <wp:positionV relativeFrom="paragraph">
                  <wp:posOffset>98511</wp:posOffset>
                </wp:positionV>
                <wp:extent cx="2142698" cy="403553"/>
                <wp:effectExtent l="38100" t="57150" r="0" b="0"/>
                <wp:wrapNone/>
                <wp:docPr id="181" name="Group 1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2698" cy="403553"/>
                          <a:chOff x="0" y="0"/>
                          <a:chExt cx="2142698" cy="403553"/>
                        </a:xfrm>
                      </wpg:grpSpPr>
                      <wps:wsp>
                        <wps:cNvPr id="165" name="Oval 165"/>
                        <wps:cNvSpPr/>
                        <wps:spPr>
                          <a:xfrm>
                            <a:off x="682388" y="6824"/>
                            <a:ext cx="34290" cy="2667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0" name="Group 180"/>
                        <wpg:cNvGrpSpPr/>
                        <wpg:grpSpPr>
                          <a:xfrm>
                            <a:off x="0" y="0"/>
                            <a:ext cx="2142698" cy="403553"/>
                            <a:chOff x="0" y="0"/>
                            <a:chExt cx="2142698" cy="403553"/>
                          </a:xfrm>
                        </wpg:grpSpPr>
                        <wpg:grpSp>
                          <wpg:cNvPr id="157" name="Group 157"/>
                          <wpg:cNvGrpSpPr/>
                          <wpg:grpSpPr>
                            <a:xfrm>
                              <a:off x="61415" y="0"/>
                              <a:ext cx="2006220" cy="403553"/>
                              <a:chOff x="-1" y="0"/>
                              <a:chExt cx="1583496" cy="403553"/>
                            </a:xfrm>
                          </wpg:grpSpPr>
                          <wpg:grpSp>
                            <wpg:cNvPr id="159" name="Group 159"/>
                            <wpg:cNvGrpSpPr/>
                            <wpg:grpSpPr>
                              <a:xfrm>
                                <a:off x="-1" y="0"/>
                                <a:ext cx="1583496" cy="403553"/>
                                <a:chOff x="224990" y="-593832"/>
                                <a:chExt cx="1584491" cy="403822"/>
                              </a:xfrm>
                            </wpg:grpSpPr>
                            <wps:wsp>
                              <wps:cNvPr id="160" name="Oval 160"/>
                              <wps:cNvSpPr/>
                              <wps:spPr>
                                <a:xfrm>
                                  <a:off x="1658409" y="-593832"/>
                                  <a:ext cx="27432" cy="2743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990" y="-586885"/>
                                  <a:ext cx="1584491" cy="396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9251D" w:rsidRPr="00284698" w:rsidRDefault="00B9251D" w:rsidP="00B9251D">
                                    <w:pPr>
                                      <w:pStyle w:val="Heading1"/>
                                      <w:jc w:val="left"/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i w:val="0"/>
                                        <w:sz w:val="20"/>
                                      </w:rPr>
                                      <w:t>Q                V                                         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64" name="Oval 164"/>
                            <wps:cNvSpPr/>
                            <wps:spPr>
                              <a:xfrm>
                                <a:off x="75062" y="0"/>
                                <a:ext cx="27291" cy="27288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66" name="Straight Arrow Connector 166"/>
                          <wps:cNvCnPr/>
                          <wps:spPr>
                            <a:xfrm>
                              <a:off x="0" y="20472"/>
                              <a:ext cx="2142698" cy="0"/>
                            </a:xfrm>
                            <a:prstGeom prst="straightConnector1">
                              <a:avLst/>
                            </a:prstGeom>
                            <a:ln w="12700"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EEE83EF" id="Group 181" o:spid="_x0000_s1136" style="position:absolute;margin-left:8.45pt;margin-top:7.75pt;width:168.7pt;height:31.8pt;z-index:251720192" coordsize="21426,4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">
                <v:oval id="Oval 165" o:spid="_x0000_s1137" style="position:absolute;left:6823;top:68;width:343;height: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bufsMA&#10;AADcAAAADwAAAGRycy9kb3ducmV2LnhtbERPS2vCQBC+F/oflil4001Fo0RXEUGw4MXHQW9DdppN&#10;m50N2Y1J/fXdgtDbfHzPWa57W4k7Nb50rOB9lIAgzp0uuVBwOe+GcxA+IGusHJOCH/KwXr2+LDHT&#10;ruMj3U+hEDGEfYYKTAh1JqXPDVn0I1cTR+7TNRZDhE0hdYNdDLeVHCdJKi2WHBsM1rQ1lH+fWqvg&#10;YSeH44dPk93X7Totu1lrxttWqcFbv1mACNSHf/HTvddxfjqFv2fiB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sbufsMAAADcAAAADwAAAAAAAAAAAAAAAACYAgAAZHJzL2Rv&#10;d25yZXYueG1sUEsFBgAAAAAEAAQA9QAAAIgDAAAAAA==&#10;" fillcolor="black [3200]" strokecolor="black [1600]" strokeweight="1pt">
                  <v:stroke joinstyle="miter"/>
                </v:oval>
                <v:group id="Group 180" o:spid="_x0000_s1138" style="position:absolute;width:21426;height:4035" coordsize="21426,4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v:group id="Group 157" o:spid="_x0000_s1139" style="position:absolute;left:614;width:20062;height:4035" coordorigin="" coordsize="15834,4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group id="Group 159" o:spid="_x0000_s1140" style="position:absolute;width:15834;height:4035" coordorigin="2249,-5938" coordsize="15844,40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  <v:oval id="Oval 160" o:spid="_x0000_s1141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FN5sYA&#10;AADcAAAADwAAAGRycy9kb3ducmV2LnhtbESPQUvDQBCF7wX/wzKCt2ZjsVFit0UKBQte2nrQ25Ad&#10;s9HsbMhumtRf3zkI3mZ4b977ZrWZfKvO1McmsIH7LAdFXAXbcG3g/bSbP4GKCdliG5gMXCjCZn0z&#10;W2Fpw8gHOh9TrSSEY4kGXEpdqXWsHHmMWeiIRfsKvccka19r2+Mo4b7VizwvtMeGpcFhR1tH1c9x&#10;8AZ+/cPbYR+LfPf9+bFsxsfBLbaDMXe308szqERT+jf/Xb9awS8EX56RCfT6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rFN5sYAAADcAAAADwAAAAAAAAAAAAAAAACYAgAAZHJz&#10;L2Rvd25yZXYueG1sUEsFBgAAAAAEAAQA9QAAAIsDAAAAAA==&#10;" fillcolor="black [3200]" strokecolor="black [1600]" strokeweight="1pt">
                        <v:stroke joinstyle="miter"/>
                      </v:oval>
                      <v:shape id="_x0000_s1142" type="#_x0000_t202" style="position:absolute;left:2249;top:-5868;width:15845;height:3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    <v:textbox>
                          <w:txbxContent>
                            <w:p w:rsidR="00B9251D" w:rsidRPr="00284698" w:rsidRDefault="00B9251D" w:rsidP="00B9251D">
                              <w:pPr>
                                <w:pStyle w:val="Heading1"/>
                                <w:jc w:val="left"/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>Q                V                                         R</w:t>
                              </w:r>
                            </w:p>
                          </w:txbxContent>
                        </v:textbox>
                      </v:shape>
                    </v:group>
                    <v:oval id="Oval 164" o:spid="_x0000_s1143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L5cMA&#10;AADcAAAADwAAAGRycy9kb3ducmV2LnhtbERPS2vCQBC+C/0PyxR6001Fo0RXEUGw4MXHQW9DdppN&#10;m50N2Y1J++u7BcHbfHzPWa57W4k7Nb50rOB9lIAgzp0uuVBwOe+GcxA+IGusHJOCH/KwXr0Mlphp&#10;1/GR7qdQiBjCPkMFJoQ6k9Lnhiz6kauJI/fpGoshwqaQusEuhttKjpMklRZLjg0Ga9oayr9PrVXw&#10;ayeH44dPk93X7Totu1lrxttWqbfXfrMAEagPT/HDvddxfjqB/2fiB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pL5cMAAADcAAAADwAAAAAAAAAAAAAAAACYAgAAZHJzL2Rv&#10;d25yZXYueG1sUEsFBgAAAAAEAAQA9QAAAIgDAAAAAA==&#10;" fillcolor="black [3200]" strokecolor="black [1600]" strokeweight="1pt">
                      <v:stroke joinstyle="miter"/>
                    </v:oval>
                  </v:group>
                  <v:shape id="Straight Arrow Connector 166" o:spid="_x0000_s1144" type="#_x0000_t32" style="position:absolute;top:204;width:214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QrMMAAADcAAAADwAAAGRycy9kb3ducmV2LnhtbERPS2vCQBC+F/wPywi9FN1UbGxTVylC&#10;1auvirchOybB7GzMrhr99a4g9DYf33OG48aU4ky1KywreO9GIIhTqwvOFKxXv51PEM4jaywtk4Ir&#10;ORiPWi9DTLS98ILOS5+JEMIuQQW591UipUtzMui6tiIO3N7WBn2AdSZ1jZcQbkrZi6JYGiw4NORY&#10;0SSn9LA8GQXxZDD9y7Zfs9tm5462/0GHffqm1Gu7+fkG4anx/+Kne67D/DiGxzPhAj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y0KzDAAAA3AAAAA8AAAAAAAAAAAAA&#10;AAAAoQIAAGRycy9kb3ducmV2LnhtbFBLBQYAAAAABAAEAPkAAACRAwAAAAA=&#10;" strokecolor="black [3200]" strokeweight="1pt">
                    <v:stroke startarrow="block" endarrow="block" joinstyle="miter"/>
                  </v:shape>
                </v:group>
              </v:group>
            </w:pict>
          </mc:Fallback>
        </mc:AlternateContent>
      </w:r>
    </w:p>
    <w:p w:rsidR="00772565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9251D" w:rsidRDefault="00B9251D" w:rsidP="00B9251D">
      <w:pPr>
        <w:spacing w:after="0" w:line="240" w:lineRule="auto"/>
        <w:rPr>
          <w:rFonts w:ascii="Candara" w:hAnsi="Candara"/>
          <w:bCs/>
          <w:iCs/>
        </w:rPr>
      </w:pPr>
    </w:p>
    <w:p w:rsidR="00B9251D" w:rsidRDefault="00B9251D" w:rsidP="00B9251D">
      <w:pPr>
        <w:spacing w:after="0" w:line="240" w:lineRule="auto"/>
        <w:rPr>
          <w:rFonts w:ascii="Candara" w:hAnsi="Candara"/>
          <w:bCs/>
          <w:iCs/>
        </w:rPr>
      </w:pPr>
    </w:p>
    <w:p w:rsidR="00B9251D" w:rsidRDefault="00B9251D" w:rsidP="00B9251D">
      <w:pPr>
        <w:spacing w:after="0" w:line="240" w:lineRule="auto"/>
        <w:rPr>
          <w:rFonts w:ascii="Candara" w:hAnsi="Candara"/>
          <w:bCs/>
          <w:iCs/>
        </w:rPr>
      </w:pPr>
    </w:p>
    <w:p w:rsidR="00B9251D" w:rsidRDefault="00B9251D" w:rsidP="00B9251D">
      <w:pPr>
        <w:spacing w:after="0" w:line="240" w:lineRule="auto"/>
        <w:rPr>
          <w:rFonts w:ascii="Candara" w:hAnsi="Candara"/>
          <w:bCs/>
          <w:iCs/>
        </w:rPr>
      </w:pPr>
    </w:p>
    <w:p w:rsidR="00865C98" w:rsidRDefault="00865C98" w:rsidP="00B9251D">
      <w:pPr>
        <w:spacing w:after="0" w:line="240" w:lineRule="auto"/>
        <w:rPr>
          <w:rFonts w:ascii="Candara" w:hAnsi="Candara"/>
          <w:bCs/>
          <w:iCs/>
        </w:rPr>
      </w:pPr>
    </w:p>
    <w:p w:rsidR="00865C98" w:rsidRDefault="00865C98" w:rsidP="00B9251D">
      <w:pPr>
        <w:spacing w:after="0" w:line="240" w:lineRule="auto"/>
        <w:rPr>
          <w:rFonts w:ascii="Candara" w:hAnsi="Candara"/>
          <w:bCs/>
          <w:iCs/>
        </w:rPr>
      </w:pPr>
    </w:p>
    <w:p w:rsidR="00B71C8F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B71C8F" w:rsidRPr="00AA1A7D" w:rsidRDefault="00B71C8F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B71C8F" w:rsidRDefault="00B71C8F" w:rsidP="00B71C8F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rFonts w:ascii="Candara" w:hAnsi="Candara"/>
          <w:b/>
          <w:bCs/>
          <w:iCs/>
        </w:rPr>
      </w:pPr>
      <w:r w:rsidRPr="00B71C8F">
        <w:rPr>
          <w:rFonts w:ascii="Candara" w:hAnsi="Candara"/>
          <w:b/>
          <w:bCs/>
          <w:iCs/>
        </w:rPr>
        <w:t xml:space="preserve">13-15:  </w:t>
      </w:r>
      <w:r w:rsidR="00772565" w:rsidRPr="00B71C8F">
        <w:rPr>
          <w:rFonts w:ascii="Candara" w:hAnsi="Candara"/>
          <w:b/>
          <w:bCs/>
          <w:iCs/>
        </w:rPr>
        <w:t>Construct a line perpendicular to each given line through the given point not on the line.</w:t>
      </w:r>
    </w:p>
    <w:p w:rsidR="00772565" w:rsidRPr="00B71C8F" w:rsidRDefault="00B71C8F" w:rsidP="00772565">
      <w:pPr>
        <w:spacing w:after="0" w:line="240" w:lineRule="auto"/>
        <w:rPr>
          <w:rFonts w:ascii="Candara" w:hAnsi="Candara"/>
          <w:b/>
        </w:rPr>
      </w:pPr>
      <w:r>
        <w:rPr>
          <w:rFonts w:ascii="Candara" w:hAnsi="Candara"/>
          <w:b/>
        </w:rPr>
        <w:t>13.</w:t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14.</w:t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</w:r>
      <w:r>
        <w:rPr>
          <w:rFonts w:ascii="Candara" w:hAnsi="Candara"/>
          <w:b/>
        </w:rPr>
        <w:tab/>
        <w:t>15.</w:t>
      </w:r>
    </w:p>
    <w:p w:rsidR="00772565" w:rsidRPr="00AA1A7D" w:rsidRDefault="006E344A" w:rsidP="00772565">
      <w:pPr>
        <w:spacing w:after="0" w:line="240" w:lineRule="auto"/>
        <w:rPr>
          <w:rFonts w:ascii="Candara" w:hAnsi="Candar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128" behindDoc="0" locked="0" layoutInCell="1" allowOverlap="1" wp14:anchorId="5400466F" wp14:editId="299AF721">
                <wp:simplePos x="0" y="0"/>
                <wp:positionH relativeFrom="column">
                  <wp:posOffset>5568286</wp:posOffset>
                </wp:positionH>
                <wp:positionV relativeFrom="paragraph">
                  <wp:posOffset>13031</wp:posOffset>
                </wp:positionV>
                <wp:extent cx="514861" cy="387765"/>
                <wp:effectExtent l="0" t="0" r="0" b="0"/>
                <wp:wrapNone/>
                <wp:docPr id="234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120521">
                          <a:off x="0" y="0"/>
                          <a:ext cx="514861" cy="387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344A" w:rsidRPr="00284698" w:rsidRDefault="006E344A" w:rsidP="006E344A">
                            <w:pPr>
                              <w:pStyle w:val="Heading1"/>
                              <w:jc w:val="left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00466F" id="Text Box 43" o:spid="_x0000_s1145" type="#_x0000_t202" style="position:absolute;margin-left:438.45pt;margin-top:1.05pt;width:40.55pt;height:30.55pt;rotation:-2708252fd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" filled="f" stroked="f">
                <v:textbox>
                  <w:txbxContent>
                    <w:p w:rsidR="006E344A" w:rsidRPr="00284698" w:rsidRDefault="006E344A" w:rsidP="006E344A">
                      <w:pPr>
                        <w:pStyle w:val="Heading1"/>
                        <w:jc w:val="left"/>
                        <w:rPr>
                          <w:rFonts w:ascii="Candara" w:hAnsi="Candara"/>
                          <w:i w:val="0"/>
                          <w:sz w:val="20"/>
                        </w:rPr>
                      </w:pPr>
                      <w:r>
                        <w:rPr>
                          <w:rFonts w:ascii="Candara" w:hAnsi="Candara"/>
                          <w:i w:val="0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772565" w:rsidRPr="00AA1A7D" w:rsidRDefault="006E344A" w:rsidP="00772565">
      <w:pPr>
        <w:tabs>
          <w:tab w:val="left" w:pos="3096"/>
          <w:tab w:val="left" w:pos="6408"/>
        </w:tabs>
        <w:spacing w:after="0" w:line="240" w:lineRule="auto"/>
        <w:rPr>
          <w:rFonts w:ascii="Candara" w:hAnsi="Candara"/>
        </w:rPr>
      </w:pP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51936" behindDoc="0" locked="0" layoutInCell="1" allowOverlap="1" wp14:anchorId="211864FA" wp14:editId="3FE699DF">
                <wp:simplePos x="0" y="0"/>
                <wp:positionH relativeFrom="margin">
                  <wp:posOffset>2563021</wp:posOffset>
                </wp:positionH>
                <wp:positionV relativeFrom="paragraph">
                  <wp:posOffset>92075</wp:posOffset>
                </wp:positionV>
                <wp:extent cx="1760561" cy="866633"/>
                <wp:effectExtent l="0" t="76200" r="0" b="10160"/>
                <wp:wrapNone/>
                <wp:docPr id="217" name="Group 2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1760561" cy="866633"/>
                          <a:chOff x="0" y="0"/>
                          <a:chExt cx="2142698" cy="866633"/>
                        </a:xfrm>
                      </wpg:grpSpPr>
                      <wps:wsp>
                        <wps:cNvPr id="218" name="Oval 218"/>
                        <wps:cNvSpPr/>
                        <wps:spPr>
                          <a:xfrm>
                            <a:off x="764274" y="0"/>
                            <a:ext cx="34290" cy="2667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Straight Arrow Connector 219"/>
                        <wps:cNvCnPr/>
                        <wps:spPr>
                          <a:xfrm>
                            <a:off x="0" y="866633"/>
                            <a:ext cx="2142698" cy="0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95FAEA2" id="Group 217" o:spid="_x0000_s1026" style="position:absolute;margin-left:201.8pt;margin-top:7.25pt;width:138.65pt;height:68.25pt;rotation:180;z-index:251751936;mso-position-horizontal-relative:margin;mso-width-relative:margin" coordsize="21426,8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">
                <v:oval id="Oval 218" o:spid="_x0000_s1027" style="position:absolute;left:7642;width:343;height: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RT4cMA&#10;AADcAAAADwAAAGRycy9kb3ducmV2LnhtbERPz2vCMBS+C/4P4Qm7aWrZdHSmRQTBgRfdDu72aN6a&#10;avNSmtR2/vXLYbDjx/d7U4y2EXfqfO1YwXKRgCAuna65UvD5sZ+/gvABWWPjmBT8kIcin042mGk3&#10;8Inu51CJGMI+QwUmhDaT0peGLPqFa4kj9+06iyHCrpK6wyGG20amSbKSFmuODQZb2hkqb+feKnjY&#10;5+Pp3a+S/fXr8lIP696ku16pp9m4fQMRaAz/4j/3QStIl3FtPBOPgM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RT4cMAAADcAAAADwAAAAAAAAAAAAAAAACYAgAAZHJzL2Rv&#10;d25yZXYueG1sUEsFBgAAAAAEAAQA9QAAAIgDAAAAAA==&#10;" fillcolor="black [3200]" strokecolor="black [1600]" strokeweight="1pt">
                  <v:stroke joinstyle="miter"/>
                </v:oval>
                <v:shape id="Straight Arrow Connector 219" o:spid="_x0000_s1028" type="#_x0000_t32" style="position:absolute;top:8666;width:214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5W38UAAADcAAAADwAAAGRycy9kb3ducmV2LnhtbESPW2vCQBSE3wv+h+UIfRHdKF6jqxSh&#10;tq/e8e2QPSbB7Nk0u2raX+8KQh+HmfmGmS1qU4gbVS63rKDbiUAQJ1bnnCrYbT/bYxDOI2ssLJOC&#10;X3KwmDfeZhhre+c13TY+FQHCLkYFmfdlLKVLMjLoOrYkDt7ZVgZ9kFUqdYX3ADeF7EXRUBrMOSxk&#10;WNIyo+SyuRoFw+VodUiPk6+//cn92P6ALuekpdR7s/6YgvBU+//wq/2tFfS6E3ieCUd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5W38UAAADcAAAADwAAAAAAAAAA&#10;AAAAAAChAgAAZHJzL2Rvd25yZXYueG1sUEsFBgAAAAAEAAQA+QAAAJMDAAAAAA==&#10;" strokecolor="black [3200]" strokeweight="1pt">
                  <v:stroke startarrow="block" endarrow="block" joinstyle="miter"/>
                </v:shape>
                <w10:wrap anchorx="margin"/>
              </v:group>
            </w:pict>
          </mc:Fallback>
        </mc:AlternateContent>
      </w:r>
      <w:r w:rsidR="00751BF3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1237D215" wp14:editId="02831852">
                <wp:simplePos x="0" y="0"/>
                <wp:positionH relativeFrom="column">
                  <wp:posOffset>176436</wp:posOffset>
                </wp:positionH>
                <wp:positionV relativeFrom="paragraph">
                  <wp:posOffset>8577</wp:posOffset>
                </wp:positionV>
                <wp:extent cx="2005965" cy="1467750"/>
                <wp:effectExtent l="0" t="0" r="0" b="0"/>
                <wp:wrapNone/>
                <wp:docPr id="201" name="Group 2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5965" cy="1467750"/>
                          <a:chOff x="0" y="0"/>
                          <a:chExt cx="2005965" cy="1467751"/>
                        </a:xfrm>
                      </wpg:grpSpPr>
                      <wpg:grpSp>
                        <wpg:cNvPr id="194" name="Group 194"/>
                        <wpg:cNvGrpSpPr/>
                        <wpg:grpSpPr>
                          <a:xfrm>
                            <a:off x="0" y="1064525"/>
                            <a:ext cx="2005965" cy="403226"/>
                            <a:chOff x="-2" y="0"/>
                            <a:chExt cx="1583496" cy="403792"/>
                          </a:xfrm>
                        </wpg:grpSpPr>
                        <wpg:grpSp>
                          <wpg:cNvPr id="195" name="Group 195"/>
                          <wpg:cNvGrpSpPr/>
                          <wpg:grpSpPr>
                            <a:xfrm>
                              <a:off x="-2" y="0"/>
                              <a:ext cx="1583496" cy="403792"/>
                              <a:chOff x="224989" y="-593832"/>
                              <a:chExt cx="1584491" cy="404061"/>
                            </a:xfrm>
                          </wpg:grpSpPr>
                          <wps:wsp>
                            <wps:cNvPr id="196" name="Oval 196"/>
                            <wps:cNvSpPr/>
                            <wps:spPr>
                              <a:xfrm>
                                <a:off x="1658409" y="-593832"/>
                                <a:ext cx="27432" cy="27432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989" y="-586646"/>
                                <a:ext cx="1584491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51BF3" w:rsidRPr="00284698" w:rsidRDefault="00751BF3" w:rsidP="00751BF3">
                                  <w:pPr>
                                    <w:pStyle w:val="Heading1"/>
                                    <w:jc w:val="left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                                                       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" name="Oval 198"/>
                          <wps:cNvSpPr/>
                          <wps:spPr>
                            <a:xfrm>
                              <a:off x="75062" y="0"/>
                              <a:ext cx="27291" cy="27288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07325" y="0"/>
                            <a:ext cx="647459" cy="388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1BF3" w:rsidRPr="00284698" w:rsidRDefault="00751BF3" w:rsidP="00751BF3">
                              <w:pPr>
                                <w:pStyle w:val="Heading1"/>
                                <w:jc w:val="left"/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237D215" id="Group 201" o:spid="_x0000_s1146" style="position:absolute;margin-left:13.9pt;margin-top:.7pt;width:157.95pt;height:115.55pt;z-index:251747840;mso-width-relative:margin;mso-height-relative:margin" coordsize="20059,14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">
                <v:group id="Group 194" o:spid="_x0000_s1147" style="position:absolute;top:10645;width:20059;height:4032" coordorigin="" coordsize="15834,40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group id="Group 195" o:spid="_x0000_s1148" style="position:absolute;width:15834;height:4037" coordorigin="2249,-5938" coordsize="15844,4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<v:oval id="Oval 196" o:spid="_x0000_s1149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EALsQA&#10;AADcAAAADwAAAGRycy9kb3ducmV2LnhtbERPS2vCQBC+C/0PyxR6003FRk1dRQShBS8+DnobsmM2&#10;bXY2ZDcm7a93CwVv8/E9Z7HqbSVu1PjSsYLXUQKCOHe65ELB6bgdzkD4gKyxckwKfsjDavk0WGCm&#10;Xcd7uh1CIWII+wwVmBDqTEqfG7LoR64mjtzVNRZDhE0hdYNdDLeVHCdJKi2WHBsM1rQxlH8fWqvg&#10;1052+0+fJtuvy/mt7KatGW9apV6e+/U7iEB9eIj/3R86zp+n8PdMvE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BAC7EAAAA3AAAAA8AAAAAAAAAAAAAAAAAmAIAAGRycy9k&#10;b3ducmV2LnhtbFBLBQYAAAAABAAEAPUAAACJAwAAAAA=&#10;" fillcolor="black [3200]" strokecolor="black [1600]" strokeweight="1pt">
                      <v:stroke joinstyle="miter"/>
                    </v:oval>
                    <v:shape id="_x0000_s1150" type="#_x0000_t202" style="position:absolute;left:2249;top:-5866;width:15845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<v:textbox>
                        <w:txbxContent>
                          <w:p w:rsidR="00751BF3" w:rsidRPr="00284698" w:rsidRDefault="00751BF3" w:rsidP="00751BF3">
                            <w:pPr>
                              <w:pStyle w:val="Heading1"/>
                              <w:jc w:val="left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H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                                                       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 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oval id="Oval 198" o:spid="_x0000_s1151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Ixx8cA&#10;AADcAAAADwAAAGRycy9kb3ducmV2LnhtbESPQWvCQBCF70L/wzKF3nRTaa1GVymCYKEXbQ96G7Jj&#10;Nm12NmQ3JvbXdw6F3mZ4b977ZrUZfK2u1MYqsIHHSQaKuAi24tLA58duPAcVE7LFOjAZuFGEzfpu&#10;tMLchp4PdD2mUkkIxxwNuJSaXOtYOPIYJ6EhFu0SWo9J1rbUtsVewn2tp1k20x4rlgaHDW0dFd/H&#10;zhv48U/vh7c4y3Zf59Nz1b90brrtjHm4H16XoBIN6d/8d723gr8QWnlGJt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kSMcfHAAAA3AAAAA8AAAAAAAAAAAAAAAAAmAIAAGRy&#10;cy9kb3ducmV2LnhtbFBLBQYAAAAABAAEAPUAAACMAwAAAAA=&#10;" fillcolor="black [3200]" strokecolor="black [1600]" strokeweight="1pt">
                    <v:stroke joinstyle="miter"/>
                  </v:oval>
                </v:group>
                <v:shape id="_x0000_s1152" type="#_x0000_t202" style="position:absolute;left:6073;width:6474;height:3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<v:textbox>
                    <w:txbxContent>
                      <w:p w:rsidR="00751BF3" w:rsidRPr="00284698" w:rsidRDefault="00751BF3" w:rsidP="00751BF3">
                        <w:pPr>
                          <w:pStyle w:val="Heading1"/>
                          <w:jc w:val="left"/>
                          <w:rPr>
                            <w:rFonts w:ascii="Candara" w:hAnsi="Candara"/>
                            <w:i w:val="0"/>
                            <w:sz w:val="20"/>
                          </w:rPr>
                        </w:pPr>
                        <w:r>
                          <w:rPr>
                            <w:rFonts w:ascii="Candara" w:hAnsi="Candara"/>
                            <w:i w:val="0"/>
                            <w:sz w:val="20"/>
                          </w:rPr>
                          <w:t>U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51BF3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749888" behindDoc="0" locked="0" layoutInCell="1" allowOverlap="1" wp14:anchorId="7A48A71A" wp14:editId="503F7BD2">
                <wp:simplePos x="0" y="0"/>
                <wp:positionH relativeFrom="column">
                  <wp:posOffset>2673350</wp:posOffset>
                </wp:positionH>
                <wp:positionV relativeFrom="paragraph">
                  <wp:posOffset>67945</wp:posOffset>
                </wp:positionV>
                <wp:extent cx="1671320" cy="1117600"/>
                <wp:effectExtent l="0" t="0" r="0" b="6350"/>
                <wp:wrapNone/>
                <wp:docPr id="203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71320" cy="1117600"/>
                          <a:chOff x="1" y="1064525"/>
                          <a:chExt cx="2101756" cy="1118274"/>
                        </a:xfrm>
                      </wpg:grpSpPr>
                      <wpg:grpSp>
                        <wpg:cNvPr id="204" name="Group 204"/>
                        <wpg:cNvGrpSpPr/>
                        <wpg:grpSpPr>
                          <a:xfrm>
                            <a:off x="1" y="1064525"/>
                            <a:ext cx="2101756" cy="403226"/>
                            <a:chOff x="-1" y="0"/>
                            <a:chExt cx="1659113" cy="403792"/>
                          </a:xfrm>
                        </wpg:grpSpPr>
                        <wpg:grpSp>
                          <wpg:cNvPr id="205" name="Group 205"/>
                          <wpg:cNvGrpSpPr/>
                          <wpg:grpSpPr>
                            <a:xfrm>
                              <a:off x="-1" y="0"/>
                              <a:ext cx="1659113" cy="403792"/>
                              <a:chOff x="224990" y="-593832"/>
                              <a:chExt cx="1660155" cy="404061"/>
                            </a:xfrm>
                          </wpg:grpSpPr>
                          <wps:wsp>
                            <wps:cNvPr id="206" name="Oval 206"/>
                            <wps:cNvSpPr/>
                            <wps:spPr>
                              <a:xfrm>
                                <a:off x="1658409" y="-593832"/>
                                <a:ext cx="27432" cy="27432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7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990" y="-586646"/>
                                <a:ext cx="1660155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51BF3" w:rsidRPr="00284698" w:rsidRDefault="00751BF3" w:rsidP="00751BF3">
                                  <w:pPr>
                                    <w:pStyle w:val="Heading1"/>
                                    <w:jc w:val="left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                                        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  L</w:t>
                                  </w: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8" name="Oval 208"/>
                          <wps:cNvSpPr/>
                          <wps:spPr>
                            <a:xfrm>
                              <a:off x="75062" y="0"/>
                              <a:ext cx="27291" cy="27288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09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033208" y="1794705"/>
                            <a:ext cx="647459" cy="388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1BF3" w:rsidRPr="00284698" w:rsidRDefault="00751BF3" w:rsidP="00751BF3">
                              <w:pPr>
                                <w:pStyle w:val="Heading1"/>
                                <w:jc w:val="left"/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48A71A" id="Group 203" o:spid="_x0000_s1153" style="position:absolute;margin-left:210.5pt;margin-top:5.35pt;width:131.6pt;height:88pt;z-index:251749888;mso-width-relative:margin;mso-height-relative:margin" coordorigin=",10645" coordsize="21017,1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">
                <v:group id="Group 204" o:spid="_x0000_s1154" style="position:absolute;top:10645;width:21017;height:4032" coordorigin="" coordsize="16591,40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group id="Group 205" o:spid="_x0000_s1155" style="position:absolute;width:16591;height:4037" coordorigin="2249,-5938" coordsize="16601,4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oval id="Oval 206" o:spid="_x0000_s1156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701cYA&#10;AADcAAAADwAAAGRycy9kb3ducmV2LnhtbESPQWvCQBSE74X+h+UVvOluQ5tKdJUiCBV60fZQb4/s&#10;MxvNvg3ZjUn767sFocdhZr5hluvRNeJKXag9a3icKRDEpTc1Vxo+P7bTOYgQkQ02nknDNwVYr+7v&#10;llgYP/CerodYiQThUKAGG2NbSBlKSw7DzLfEyTv5zmFMsquk6XBIcNfITKlcOqw5LVhsaWOpvBx6&#10;p+HHPb3vdyFX2/Px67keXnqbbXqtJw/j6wJEpDH+h2/tN6MhUzn8nU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701cYAAADcAAAADwAAAAAAAAAAAAAAAACYAgAAZHJz&#10;L2Rvd25yZXYueG1sUEsFBgAAAAAEAAQA9QAAAIsDAAAAAA==&#10;" fillcolor="black [3200]" strokecolor="black [1600]" strokeweight="1pt">
                      <v:stroke joinstyle="miter"/>
                    </v:oval>
                    <v:shape id="_x0000_s1157" type="#_x0000_t202" style="position:absolute;left:2249;top:-5866;width:16602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  <v:textbox>
                        <w:txbxContent>
                          <w:p w:rsidR="00751BF3" w:rsidRPr="00284698" w:rsidRDefault="00751BF3" w:rsidP="00751BF3">
                            <w:pPr>
                              <w:pStyle w:val="Heading1"/>
                              <w:jc w:val="left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M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                                        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  L</w:t>
                            </w: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                </w:t>
                            </w:r>
                          </w:p>
                        </w:txbxContent>
                      </v:textbox>
                    </v:shape>
                  </v:group>
                  <v:oval id="Oval 208" o:spid="_x0000_s1158" style="position:absolute;left:750;width:273;height: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3FPMMA&#10;AADcAAAADwAAAGRycy9kb3ducmV2LnhtbERPz2vCMBS+C/4P4Qm72cSyudEZZQjCBl7UHbbbo3lr&#10;OpuX0qS2869fDoLHj+/3ajO6RlyoC7VnDYtMgSAuvam50vB52s1fQISIbLDxTBr+KMBmPZ2ssDB+&#10;4ANdjrESKYRDgRpsjG0hZSgtOQyZb4kT9+M7hzHBrpKmwyGFu0bmSi2lw5pTg8WWtpbK87F3Gq7u&#10;cX/4CEu1+/3+eqqH597m217rh9n49goi0hjv4pv73WjIVVqbzqQj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3FPMMAAADcAAAADwAAAAAAAAAAAAAAAACYAgAAZHJzL2Rv&#10;d25yZXYueG1sUEsFBgAAAAAEAAQA9QAAAIgDAAAAAA==&#10;" fillcolor="black [3200]" strokecolor="black [1600]" strokeweight="1pt">
                    <v:stroke joinstyle="miter"/>
                  </v:oval>
                </v:group>
                <v:shape id="_x0000_s1159" type="#_x0000_t202" style="position:absolute;left:10332;top:17947;width:6474;height:3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XAcQA&#10;AADc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1y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1wHEAAAA3AAAAA8AAAAAAAAAAAAAAAAAmAIAAGRycy9k&#10;b3ducmV2LnhtbFBLBQYAAAAABAAEAPUAAACJAwAAAAA=&#10;" filled="f" stroked="f">
                  <v:textbox>
                    <w:txbxContent>
                      <w:p w:rsidR="00751BF3" w:rsidRPr="00284698" w:rsidRDefault="00751BF3" w:rsidP="00751BF3">
                        <w:pPr>
                          <w:pStyle w:val="Heading1"/>
                          <w:jc w:val="left"/>
                          <w:rPr>
                            <w:rFonts w:ascii="Candara" w:hAnsi="Candara"/>
                            <w:i w:val="0"/>
                            <w:sz w:val="20"/>
                          </w:rPr>
                        </w:pPr>
                        <w:r>
                          <w:rPr>
                            <w:rFonts w:ascii="Candara" w:hAnsi="Candara"/>
                            <w:i w:val="0"/>
                            <w:sz w:val="20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2565" w:rsidRPr="00AA1A7D">
        <w:rPr>
          <w:rFonts w:ascii="Candara" w:hAnsi="Candara"/>
        </w:rPr>
        <w:tab/>
      </w:r>
      <w:r w:rsidR="00772565" w:rsidRPr="00AA1A7D">
        <w:rPr>
          <w:rFonts w:ascii="Candara" w:hAnsi="Candara"/>
        </w:rPr>
        <w:tab/>
      </w:r>
    </w:p>
    <w:p w:rsidR="00772565" w:rsidRPr="00AA1A7D" w:rsidRDefault="00751BF3" w:rsidP="00772565">
      <w:pPr>
        <w:spacing w:after="0" w:line="240" w:lineRule="auto"/>
        <w:rPr>
          <w:rFonts w:ascii="Candara" w:hAnsi="Candara"/>
        </w:rPr>
      </w:pP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4C431E30" wp14:editId="45E9F6E5">
                <wp:simplePos x="0" y="0"/>
                <wp:positionH relativeFrom="margin">
                  <wp:align>left</wp:align>
                </wp:positionH>
                <wp:positionV relativeFrom="paragraph">
                  <wp:posOffset>40596</wp:posOffset>
                </wp:positionV>
                <wp:extent cx="2142698" cy="866633"/>
                <wp:effectExtent l="38100" t="0" r="48260" b="86360"/>
                <wp:wrapNone/>
                <wp:docPr id="202" name="Group 2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2698" cy="866633"/>
                          <a:chOff x="0" y="0"/>
                          <a:chExt cx="2142698" cy="866633"/>
                        </a:xfrm>
                      </wpg:grpSpPr>
                      <wps:wsp>
                        <wps:cNvPr id="192" name="Oval 192"/>
                        <wps:cNvSpPr/>
                        <wps:spPr>
                          <a:xfrm>
                            <a:off x="764274" y="0"/>
                            <a:ext cx="34290" cy="2667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Straight Arrow Connector 199"/>
                        <wps:cNvCnPr/>
                        <wps:spPr>
                          <a:xfrm>
                            <a:off x="0" y="866633"/>
                            <a:ext cx="2142698" cy="0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BBEF4E" id="Group 202" o:spid="_x0000_s1026" style="position:absolute;margin-left:0;margin-top:3.2pt;width:168.7pt;height:68.25pt;z-index:251744768;mso-position-horizontal:left;mso-position-horizontal-relative:margin" coordsize="21426,8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">
                <v:oval id="Oval 192" o:spid="_x0000_s1027" style="position:absolute;left:7642;width:343;height: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oGLcMA&#10;AADcAAAADwAAAGRycy9kb3ducmV2LnhtbERPyWrDMBC9F/oPYgq9NXJNVjdKCIFAC7lkOSS3wZpY&#10;bq2RseTYzddHhUJu83jrzJe9rcSVGl86VvA+SEAQ506XXCg4HjZvUxA+IGusHJOCX/KwXDw/zTHT&#10;ruMdXfehEDGEfYYKTAh1JqXPDVn0A1cTR+7iGoshwqaQusEuhttKpkkylhZLjg0Ga1obyn/2rVVw&#10;s8Pt7suPk833+TQqu0lr0nWr1OtLv/oAEagPD/G/+1PH+bMU/p6JF8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oGLcMAAADcAAAADwAAAAAAAAAAAAAAAACYAgAAZHJzL2Rv&#10;d25yZXYueG1sUEsFBgAAAAAEAAQA9QAAAIgDAAAAAA==&#10;" fillcolor="black [3200]" strokecolor="black [1600]" strokeweight="1pt">
                  <v:stroke joinstyle="miter"/>
                </v:oval>
                <v:shape id="Straight Arrow Connector 199" o:spid="_x0000_s1028" type="#_x0000_t32" style="position:absolute;top:8666;width:214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g0+cQAAADcAAAADwAAAGRycy9kb3ducmV2LnhtbERPS2vCQBC+C/0PyxS8SN0o1TZpVhHB&#10;1quPtvQ2ZMckJDsbs1tN/fVdQfA2H99z0nlnanGi1pWWFYyGEQjizOqScwX73erpFYTzyBpry6Tg&#10;jxzMZw+9FBNtz7yh09bnIoSwS1BB4X2TSOmyggy6oW2IA3ewrUEfYJtL3eI5hJtajqNoKg2WHBoK&#10;bGhZUFZtf42C6fLl/Sv/jj8unz/uaJ8nVB2ygVL9x27xBsJT5+/im3utw/w4husz4QI5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eDT5xAAAANwAAAAPAAAAAAAAAAAA&#10;AAAAAKECAABkcnMvZG93bnJldi54bWxQSwUGAAAAAAQABAD5AAAAkgMAAAAA&#10;" strokecolor="black [3200]" strokeweight="1pt">
                  <v:stroke startarrow="block" endarrow="block" joinstyle="miter"/>
                </v:shape>
                <w10:wrap anchorx="margin"/>
              </v:group>
            </w:pict>
          </mc:Fallback>
        </mc:AlternateContent>
      </w:r>
    </w:p>
    <w:p w:rsidR="00772565" w:rsidRPr="00AA1A7D" w:rsidRDefault="006E344A" w:rsidP="00772565">
      <w:pPr>
        <w:spacing w:after="0" w:line="240" w:lineRule="auto"/>
        <w:rPr>
          <w:rFonts w:ascii="Candara" w:hAnsi="Candara"/>
          <w:bCs/>
          <w:iCs/>
        </w:rPr>
      </w:pPr>
      <w:r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756032" behindDoc="0" locked="0" layoutInCell="1" allowOverlap="1" wp14:anchorId="6A80A280" wp14:editId="63E6EE67">
                <wp:simplePos x="0" y="0"/>
                <wp:positionH relativeFrom="margin">
                  <wp:posOffset>4780280</wp:posOffset>
                </wp:positionH>
                <wp:positionV relativeFrom="paragraph">
                  <wp:posOffset>63500</wp:posOffset>
                </wp:positionV>
                <wp:extent cx="1670685" cy="965835"/>
                <wp:effectExtent l="114300" t="342900" r="0" b="0"/>
                <wp:wrapNone/>
                <wp:docPr id="226" name="Group 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9120521">
                          <a:off x="0" y="0"/>
                          <a:ext cx="1670685" cy="965835"/>
                          <a:chOff x="1" y="1064525"/>
                          <a:chExt cx="2101756" cy="968174"/>
                        </a:xfrm>
                      </wpg:grpSpPr>
                      <wpg:grpSp>
                        <wpg:cNvPr id="227" name="Group 227"/>
                        <wpg:cNvGrpSpPr/>
                        <wpg:grpSpPr>
                          <a:xfrm>
                            <a:off x="1" y="1064525"/>
                            <a:ext cx="2101756" cy="403226"/>
                            <a:chOff x="-1" y="0"/>
                            <a:chExt cx="1659113" cy="403792"/>
                          </a:xfrm>
                        </wpg:grpSpPr>
                        <wpg:grpSp>
                          <wpg:cNvPr id="228" name="Group 228"/>
                          <wpg:cNvGrpSpPr/>
                          <wpg:grpSpPr>
                            <a:xfrm>
                              <a:off x="-1" y="0"/>
                              <a:ext cx="1659113" cy="403792"/>
                              <a:chOff x="224990" y="-593832"/>
                              <a:chExt cx="1660155" cy="404061"/>
                            </a:xfrm>
                          </wpg:grpSpPr>
                          <wps:wsp>
                            <wps:cNvPr id="229" name="Oval 229"/>
                            <wps:cNvSpPr/>
                            <wps:spPr>
                              <a:xfrm>
                                <a:off x="1658409" y="-593832"/>
                                <a:ext cx="27432" cy="27432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0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4990" y="-586646"/>
                                <a:ext cx="1660155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344A" w:rsidRPr="00284698" w:rsidRDefault="006E344A" w:rsidP="006E344A">
                                  <w:pPr>
                                    <w:pStyle w:val="Heading1"/>
                                    <w:jc w:val="left"/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i w:val="0"/>
                                      <w:sz w:val="20"/>
                                    </w:rPr>
                                    <w:t xml:space="preserve">                 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Oval 231"/>
                          <wps:cNvSpPr/>
                          <wps:spPr>
                            <a:xfrm>
                              <a:off x="283638" y="185121"/>
                              <a:ext cx="27291" cy="27288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3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871016" y="1521905"/>
                            <a:ext cx="751016" cy="510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344A" w:rsidRPr="00284698" w:rsidRDefault="006E344A" w:rsidP="006E344A">
                              <w:pPr>
                                <w:pStyle w:val="Heading1"/>
                                <w:jc w:val="left"/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i w:val="0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80A280" id="Group 226" o:spid="_x0000_s1160" style="position:absolute;margin-left:376.4pt;margin-top:5pt;width:131.55pt;height:76.05pt;rotation:-2708252fd;z-index:251756032;mso-position-horizontal-relative:margin;mso-width-relative:margin;mso-height-relative:margin" coordorigin=",10645" coordsize="21017,9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">
                <v:group id="Group 227" o:spid="_x0000_s1161" style="position:absolute;top:10645;width:21017;height:4032" coordorigin="" coordsize="16591,40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group id="Group 228" o:spid="_x0000_s1162" style="position:absolute;width:16591;height:4037" coordorigin="2249,-5938" coordsize="16601,4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<v:oval id="Oval 229" o:spid="_x0000_s1163" style="position:absolute;left:16584;top:-5938;width:274;height:2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Q8x8YA&#10;AADcAAAADwAAAGRycy9kb3ducmV2LnhtbESPS2vDMBCE74X+B7GF3hq5Jk83SgiBQAu55HFIbou1&#10;sdxaK2PJsZtfHxUKOQ4z8w0zX/a2EldqfOlYwfsgAUGcO11yoeB42LxNQfiArLFyTAp+ycNy8fw0&#10;x0y7jnd03YdCRAj7DBWYEOpMSp8bsugHriaO3sU1FkOUTSF1g12E20qmSTKWFkuOCwZrWhvKf/at&#10;VXCzw+3uy4+Tzff5NCq7SWvSdavU60u/+gARqA+P8H/7UytI0xn8nYlHQC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sQ8x8YAAADcAAAADwAAAAAAAAAAAAAAAACYAgAAZHJz&#10;L2Rvd25yZXYueG1sUEsFBgAAAAAEAAQA9QAAAIsDAAAAAA==&#10;" fillcolor="black [3200]" strokecolor="black [1600]" strokeweight="1pt">
                      <v:stroke joinstyle="miter"/>
                    </v:oval>
                    <v:shape id="_x0000_s1164" type="#_x0000_t202" style="position:absolute;left:2249;top:-5866;width:16602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<v:textbox>
                        <w:txbxContent>
                          <w:p w:rsidR="006E344A" w:rsidRPr="00284698" w:rsidRDefault="006E344A" w:rsidP="006E344A">
                            <w:pPr>
                              <w:pStyle w:val="Heading1"/>
                              <w:jc w:val="left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 xml:space="preserve">                                       </w:t>
                            </w:r>
                          </w:p>
                        </w:txbxContent>
                      </v:textbox>
                    </v:shape>
                  </v:group>
                  <v:oval id="Oval 231" o:spid="_x0000_s1165" style="position:absolute;left:2836;top:1851;width:273;height:2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umHMYA&#10;AADcAAAADwAAAGRycy9kb3ducmV2LnhtbESPT2vCQBTE7wW/w/IKvdWNaf1D6ioiCC140XrQ2yP7&#10;zKbNvg3ZjUn99K4g9DjMzG+Y+bK3lbhQ40vHCkbDBARx7nTJhYLD9+Z1BsIHZI2VY1LwRx6Wi8HT&#10;HDPtOt7RZR8KESHsM1RgQqgzKX1uyKIfupo4emfXWAxRNoXUDXYRbiuZJslEWiw5LhisaW0o/923&#10;VsHVvm93X36SbH5Ox3HZTVuTrlulXp771QeIQH34Dz/an1pB+jaC+5l4BO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WumHMYAAADcAAAADwAAAAAAAAAAAAAAAACYAgAAZHJz&#10;L2Rvd25yZXYueG1sUEsFBgAAAAAEAAQA9QAAAIsDAAAAAA==&#10;" fillcolor="black [3200]" strokecolor="black [1600]" strokeweight="1pt">
                    <v:stroke joinstyle="miter"/>
                  </v:oval>
                </v:group>
                <v:shape id="_x0000_s1166" type="#_x0000_t202" style="position:absolute;left:8710;top:15219;width:7510;height:51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<v:textbox>
                    <w:txbxContent>
                      <w:p w:rsidR="006E344A" w:rsidRPr="00284698" w:rsidRDefault="006E344A" w:rsidP="006E344A">
                        <w:pPr>
                          <w:pStyle w:val="Heading1"/>
                          <w:jc w:val="left"/>
                          <w:rPr>
                            <w:rFonts w:ascii="Candara" w:hAnsi="Candara"/>
                            <w:i w:val="0"/>
                            <w:sz w:val="20"/>
                          </w:rPr>
                        </w:pPr>
                        <w:r>
                          <w:rPr>
                            <w:rFonts w:ascii="Candara" w:hAnsi="Candara"/>
                            <w:i w:val="0"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>
        <w:rPr>
          <w:rFonts w:ascii="Candara" w:hAnsi="Candara"/>
          <w:bCs/>
          <w:iCs/>
          <w:noProof/>
        </w:rPr>
        <mc:AlternateContent>
          <mc:Choice Requires="wpg">
            <w:drawing>
              <wp:anchor distT="0" distB="0" distL="114300" distR="114300" simplePos="0" relativeHeight="251753984" behindDoc="0" locked="0" layoutInCell="1" allowOverlap="1" wp14:anchorId="2D54C075" wp14:editId="27681695">
                <wp:simplePos x="0" y="0"/>
                <wp:positionH relativeFrom="margin">
                  <wp:posOffset>4713458</wp:posOffset>
                </wp:positionH>
                <wp:positionV relativeFrom="paragraph">
                  <wp:posOffset>127316</wp:posOffset>
                </wp:positionV>
                <wp:extent cx="1760561" cy="504884"/>
                <wp:effectExtent l="551497" t="953" r="181928" b="0"/>
                <wp:wrapNone/>
                <wp:docPr id="220" name="Group 2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7771406">
                          <a:off x="0" y="0"/>
                          <a:ext cx="1760561" cy="504884"/>
                          <a:chOff x="0" y="361749"/>
                          <a:chExt cx="2142698" cy="504884"/>
                        </a:xfrm>
                      </wpg:grpSpPr>
                      <wps:wsp>
                        <wps:cNvPr id="221" name="Oval 221"/>
                        <wps:cNvSpPr/>
                        <wps:spPr>
                          <a:xfrm>
                            <a:off x="987520" y="361749"/>
                            <a:ext cx="34290" cy="2667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2" name="Straight Arrow Connector 222"/>
                        <wps:cNvCnPr/>
                        <wps:spPr>
                          <a:xfrm>
                            <a:off x="0" y="866633"/>
                            <a:ext cx="2142698" cy="0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A55E71" id="Group 220" o:spid="_x0000_s1026" style="position:absolute;margin-left:371.15pt;margin-top:10pt;width:138.65pt;height:39.75pt;rotation:8488448fd;z-index:251753984;mso-position-horizontal-relative:margin;mso-width-relative:margin;mso-height-relative:margin" coordorigin=",3617" coordsize="21426,5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">
                <v:oval id="Oval 221" o:spid="_x0000_s1027" style="position:absolute;left:9875;top:3617;width:343;height:2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IwwcUA&#10;AADcAAAADwAAAGRycy9kb3ducmV2LnhtbESPQWvCQBSE74X+h+UJ3nRjqFaiqxRBqOBF7UFvj+xr&#10;NjX7NmQ3Ju2vdwWhx2FmvmGW695W4kaNLx0rmIwTEMS50yUXCr5O29EchA/IGivHpOCXPKxXry9L&#10;zLTr+EC3YyhEhLDPUIEJoc6k9Lkhi37sauLofbvGYoiyKaRusItwW8k0SWbSYslxwWBNG0P59dha&#10;BX/2bX/Y+Vmy/bmcp2X33pp00yo1HPQfCxCB+vAffrY/tYI0ncDjTD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jDBxQAAANwAAAAPAAAAAAAAAAAAAAAAAJgCAABkcnMv&#10;ZG93bnJldi54bWxQSwUGAAAAAAQABAD1AAAAigMAAAAA&#10;" fillcolor="black [3200]" strokecolor="black [1600]" strokeweight="1pt">
                  <v:stroke joinstyle="miter"/>
                </v:oval>
                <v:shape id="Straight Arrow Connector 222" o:spid="_x0000_s1028" type="#_x0000_t32" style="position:absolute;top:8666;width:214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YOE8YAAADcAAAADwAAAGRycy9kb3ducmV2LnhtbESPT2vCQBTE70K/w/IEL1I3DdXWmFVE&#10;0HrV/sPbI/tMQrJvY3bV1E/fLRQ8DjPzGyZddKYWF2pdaVnB0ygCQZxZXXKu4ON9/fgKwnlkjbVl&#10;UvBDDhbzh16KibZX3tFl73MRIOwSVFB43yRSuqwgg25kG+LgHW1r0AfZ5lK3eA1wU8s4iibSYMlh&#10;ocCGVgVl1f5sFExWL5uv/Hv6dvs8uJN9HlN1zIZKDfrdcgbCU+fv4f/2ViuI4xj+zoQj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GDhPGAAAA3AAAAA8AAAAAAAAA&#10;AAAAAAAAoQIAAGRycy9kb3ducmV2LnhtbFBLBQYAAAAABAAEAPkAAACUAwAAAAA=&#10;" strokecolor="black [3200]" strokeweight="1pt">
                  <v:stroke startarrow="block" endarrow="block" joinstyle="miter"/>
                </v:shape>
                <w10:wrap anchorx="margin"/>
              </v:group>
            </w:pict>
          </mc:Fallback>
        </mc:AlternateContent>
      </w: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AA1A7D" w:rsidRDefault="006E344A" w:rsidP="00772565">
      <w:pPr>
        <w:spacing w:after="0" w:line="240" w:lineRule="auto"/>
        <w:rPr>
          <w:rFonts w:ascii="Candara" w:hAnsi="Candara"/>
          <w:bCs/>
          <w:i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8080" behindDoc="0" locked="0" layoutInCell="1" allowOverlap="1" wp14:anchorId="27F438E8" wp14:editId="5F37F48C">
                <wp:simplePos x="0" y="0"/>
                <wp:positionH relativeFrom="column">
                  <wp:posOffset>4871700</wp:posOffset>
                </wp:positionH>
                <wp:positionV relativeFrom="paragraph">
                  <wp:posOffset>80323</wp:posOffset>
                </wp:positionV>
                <wp:extent cx="514861" cy="387765"/>
                <wp:effectExtent l="0" t="0" r="0" b="0"/>
                <wp:wrapNone/>
                <wp:docPr id="23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120521">
                          <a:off x="0" y="0"/>
                          <a:ext cx="514861" cy="387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E344A" w:rsidRPr="00284698" w:rsidRDefault="006E344A" w:rsidP="006E344A">
                            <w:pPr>
                              <w:pStyle w:val="Heading1"/>
                              <w:jc w:val="left"/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</w:pPr>
                            <w:r>
                              <w:rPr>
                                <w:rFonts w:ascii="Candara" w:hAnsi="Candara"/>
                                <w:i w:val="0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F438E8" id="_x0000_s1167" type="#_x0000_t202" style="position:absolute;margin-left:383.6pt;margin-top:6.3pt;width:40.55pt;height:30.55pt;rotation:-2708252fd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" filled="f" stroked="f">
                <v:textbox>
                  <w:txbxContent>
                    <w:p w:rsidR="006E344A" w:rsidRPr="00284698" w:rsidRDefault="006E344A" w:rsidP="006E344A">
                      <w:pPr>
                        <w:pStyle w:val="Heading1"/>
                        <w:jc w:val="left"/>
                        <w:rPr>
                          <w:rFonts w:ascii="Candara" w:hAnsi="Candara"/>
                          <w:i w:val="0"/>
                          <w:sz w:val="20"/>
                        </w:rPr>
                      </w:pPr>
                      <w:r>
                        <w:rPr>
                          <w:rFonts w:ascii="Candara" w:hAnsi="Candara"/>
                          <w:i w:val="0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772565" w:rsidRPr="00AA1A7D" w:rsidRDefault="00772565" w:rsidP="00772565">
      <w:pPr>
        <w:spacing w:after="0" w:line="240" w:lineRule="auto"/>
        <w:rPr>
          <w:rFonts w:ascii="Candara" w:hAnsi="Candara"/>
          <w:bCs/>
          <w:iCs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</w:rPr>
      </w:pPr>
    </w:p>
    <w:p w:rsidR="00772565" w:rsidRPr="00AA1A7D" w:rsidRDefault="00772565" w:rsidP="00772565">
      <w:pPr>
        <w:spacing w:after="0" w:line="240" w:lineRule="auto"/>
        <w:rPr>
          <w:rFonts w:ascii="Candara" w:hAnsi="Candara"/>
        </w:rPr>
      </w:pPr>
    </w:p>
    <w:p w:rsidR="0030235E" w:rsidRDefault="0030235E">
      <w:pPr>
        <w:rPr>
          <w:rFonts w:ascii="Candara" w:hAnsi="Candara"/>
        </w:rPr>
      </w:pPr>
    </w:p>
    <w:p w:rsidR="00865C98" w:rsidRPr="00865C98" w:rsidRDefault="00865C98">
      <w:pPr>
        <w:rPr>
          <w:rFonts w:ascii="Candara" w:hAnsi="Candara"/>
          <w:sz w:val="16"/>
          <w:szCs w:val="16"/>
        </w:rPr>
      </w:pPr>
    </w:p>
    <w:p w:rsidR="00865C98" w:rsidRPr="00865C98" w:rsidRDefault="00865C98" w:rsidP="00865C98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865C98">
        <w:rPr>
          <w:rFonts w:ascii="Candara" w:hAnsi="Candara"/>
          <w:b/>
        </w:rPr>
        <w:t>16:  Construct a cute picture usin</w:t>
      </w:r>
      <w:bookmarkStart w:id="0" w:name="_GoBack"/>
      <w:bookmarkEnd w:id="0"/>
      <w:r w:rsidRPr="00865C98">
        <w:rPr>
          <w:rFonts w:ascii="Candara" w:hAnsi="Candara"/>
          <w:b/>
        </w:rPr>
        <w:t>g at least 2 of the constructions you learned in class.</w:t>
      </w:r>
    </w:p>
    <w:sectPr w:rsidR="00865C98" w:rsidRPr="00865C98" w:rsidSect="00AA1A7D">
      <w:pgSz w:w="12240" w:h="15840"/>
      <w:pgMar w:top="720" w:right="1008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1493" w:rsidRDefault="00311493" w:rsidP="00DB44C9">
      <w:pPr>
        <w:spacing w:after="0" w:line="240" w:lineRule="auto"/>
      </w:pPr>
      <w:r>
        <w:separator/>
      </w:r>
    </w:p>
  </w:endnote>
  <w:endnote w:type="continuationSeparator" w:id="0">
    <w:p w:rsidR="00311493" w:rsidRDefault="00311493" w:rsidP="00DB44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1493" w:rsidRDefault="00311493" w:rsidP="00DB44C9">
      <w:pPr>
        <w:spacing w:after="0" w:line="240" w:lineRule="auto"/>
      </w:pPr>
      <w:r>
        <w:separator/>
      </w:r>
    </w:p>
  </w:footnote>
  <w:footnote w:type="continuationSeparator" w:id="0">
    <w:p w:rsidR="00311493" w:rsidRDefault="00311493" w:rsidP="00DB44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875A99"/>
    <w:multiLevelType w:val="hybridMultilevel"/>
    <w:tmpl w:val="E21CD07E"/>
    <w:lvl w:ilvl="0" w:tplc="F2E4C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86C60F7"/>
    <w:multiLevelType w:val="hybridMultilevel"/>
    <w:tmpl w:val="71CE6B64"/>
    <w:lvl w:ilvl="0" w:tplc="F2E4C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C0A351F"/>
    <w:multiLevelType w:val="hybridMultilevel"/>
    <w:tmpl w:val="321A7D20"/>
    <w:lvl w:ilvl="0" w:tplc="AA5CF74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1665FDE"/>
    <w:multiLevelType w:val="hybridMultilevel"/>
    <w:tmpl w:val="2D30ED82"/>
    <w:lvl w:ilvl="0" w:tplc="F2E4C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056956"/>
    <w:multiLevelType w:val="hybridMultilevel"/>
    <w:tmpl w:val="CBE2552A"/>
    <w:lvl w:ilvl="0" w:tplc="F2E4C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2565"/>
    <w:rsid w:val="000E6C12"/>
    <w:rsid w:val="001E4E65"/>
    <w:rsid w:val="00284698"/>
    <w:rsid w:val="0030235E"/>
    <w:rsid w:val="00311493"/>
    <w:rsid w:val="003D3848"/>
    <w:rsid w:val="004C3632"/>
    <w:rsid w:val="006B4BB0"/>
    <w:rsid w:val="006E344A"/>
    <w:rsid w:val="00751BF3"/>
    <w:rsid w:val="00772565"/>
    <w:rsid w:val="00865C98"/>
    <w:rsid w:val="00872A88"/>
    <w:rsid w:val="00AA1A7D"/>
    <w:rsid w:val="00AB5CA5"/>
    <w:rsid w:val="00B71C8F"/>
    <w:rsid w:val="00B9251D"/>
    <w:rsid w:val="00D177B9"/>
    <w:rsid w:val="00DB44C9"/>
    <w:rsid w:val="00FF1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F8F6B8B-C421-4409-BB24-105AFD1A7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235E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772565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b/>
      <w:bCs/>
      <w:i/>
      <w:iCs/>
      <w:color w:val="000000"/>
      <w:sz w:val="28"/>
      <w:szCs w:val="15"/>
    </w:rPr>
  </w:style>
  <w:style w:type="paragraph" w:styleId="Heading3">
    <w:name w:val="heading 3"/>
    <w:basedOn w:val="Normal"/>
    <w:next w:val="Normal"/>
    <w:link w:val="Heading3Char"/>
    <w:qFormat/>
    <w:rsid w:val="0077256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/>
      <w:b/>
      <w:bCs/>
      <w:sz w:val="28"/>
      <w:szCs w:val="24"/>
    </w:rPr>
  </w:style>
  <w:style w:type="paragraph" w:styleId="Heading7">
    <w:name w:val="heading 7"/>
    <w:basedOn w:val="Normal"/>
    <w:next w:val="Normal"/>
    <w:link w:val="Heading7Char"/>
    <w:qFormat/>
    <w:rsid w:val="00772565"/>
    <w:pPr>
      <w:widowControl w:val="0"/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/>
      <w:snapToGrid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2565"/>
    <w:rPr>
      <w:rFonts w:ascii="Times New Roman" w:eastAsia="Times New Roman" w:hAnsi="Times New Roman" w:cs="Times New Roman"/>
      <w:b/>
      <w:bCs/>
      <w:i/>
      <w:iCs/>
      <w:color w:val="000000"/>
      <w:sz w:val="28"/>
      <w:szCs w:val="15"/>
    </w:rPr>
  </w:style>
  <w:style w:type="character" w:customStyle="1" w:styleId="Heading3Char">
    <w:name w:val="Heading 3 Char"/>
    <w:basedOn w:val="DefaultParagraphFont"/>
    <w:link w:val="Heading3"/>
    <w:rsid w:val="00772565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7Char">
    <w:name w:val="Heading 7 Char"/>
    <w:basedOn w:val="DefaultParagraphFont"/>
    <w:link w:val="Heading7"/>
    <w:rsid w:val="00772565"/>
    <w:rPr>
      <w:rFonts w:ascii="Times New Roman" w:eastAsia="Times New Roman" w:hAnsi="Times New Roman" w:cs="Times New Roman"/>
      <w:snapToGrid w:val="0"/>
      <w:sz w:val="24"/>
      <w:szCs w:val="24"/>
    </w:rPr>
  </w:style>
  <w:style w:type="character" w:styleId="Hyperlink">
    <w:name w:val="Hyperlink"/>
    <w:basedOn w:val="DefaultParagraphFont"/>
    <w:rsid w:val="00772565"/>
    <w:rPr>
      <w:color w:val="0000FF"/>
      <w:u w:val="single"/>
    </w:rPr>
  </w:style>
  <w:style w:type="paragraph" w:customStyle="1" w:styleId="Bullet1">
    <w:name w:val="Bullet 1"/>
    <w:basedOn w:val="Normal"/>
    <w:next w:val="Normal"/>
    <w:rsid w:val="00772565"/>
    <w:pPr>
      <w:tabs>
        <w:tab w:val="num" w:pos="540"/>
        <w:tab w:val="num" w:pos="720"/>
      </w:tabs>
      <w:spacing w:after="60" w:line="240" w:lineRule="auto"/>
      <w:ind w:left="547" w:hanging="547"/>
    </w:pPr>
    <w:rPr>
      <w:rFonts w:ascii="Times New Roman" w:eastAsia="Times New Roman" w:hAnsi="Times New Roman"/>
      <w:sz w:val="24"/>
      <w:szCs w:val="20"/>
    </w:rPr>
  </w:style>
  <w:style w:type="paragraph" w:customStyle="1" w:styleId="NumberedPara">
    <w:name w:val="Numbered Para"/>
    <w:basedOn w:val="Normal"/>
    <w:next w:val="Normal"/>
    <w:rsid w:val="00772565"/>
    <w:pPr>
      <w:spacing w:after="6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Activityintro">
    <w:name w:val="Activity intro"/>
    <w:basedOn w:val="Normal"/>
    <w:next w:val="Normal"/>
    <w:rsid w:val="00772565"/>
    <w:pPr>
      <w:spacing w:before="60" w:after="0" w:line="240" w:lineRule="auto"/>
      <w:ind w:left="3600" w:hanging="3600"/>
    </w:pPr>
    <w:rPr>
      <w:rFonts w:ascii="Times New Roman" w:eastAsia="Times New Roman" w:hAnsi="Times New Roman"/>
      <w:sz w:val="24"/>
      <w:szCs w:val="20"/>
    </w:rPr>
  </w:style>
  <w:style w:type="paragraph" w:customStyle="1" w:styleId="Resources">
    <w:name w:val="Resources"/>
    <w:basedOn w:val="Normal"/>
    <w:next w:val="Normal"/>
    <w:rsid w:val="00772565"/>
    <w:pPr>
      <w:spacing w:after="60" w:line="240" w:lineRule="auto"/>
      <w:ind w:left="547" w:hanging="547"/>
    </w:pPr>
    <w:rPr>
      <w:rFonts w:ascii="Times New Roman" w:eastAsia="Times New Roman" w:hAnsi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6B4BB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44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44C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B44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44C9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5C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C9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D2704F72DAB3C45B043E0891E76878A" ma:contentTypeVersion="1" ma:contentTypeDescription="Create a new document." ma:contentTypeScope="" ma:versionID="617c135dd9bb4a0db262575dea9494b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CBE032E-F7CD-4154-BD0A-B31E10F305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1E9CA33-D70E-4107-AC46-6262CB4206C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98B1E91-242B-4FF9-98D0-FD770ED9812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122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</Company>
  <LinksUpToDate>false</LinksUpToDate>
  <CharactersWithSpaces>822</CharactersWithSpaces>
  <SharedDoc>false</SharedDoc>
  <HLinks>
    <vt:vector size="48" baseType="variant">
      <vt:variant>
        <vt:i4>2424930</vt:i4>
      </vt:variant>
      <vt:variant>
        <vt:i4>21</vt:i4>
      </vt:variant>
      <vt:variant>
        <vt:i4>0</vt:i4>
      </vt:variant>
      <vt:variant>
        <vt:i4>5</vt:i4>
      </vt:variant>
      <vt:variant>
        <vt:lpwstr>http://www.enc.org/</vt:lpwstr>
      </vt:variant>
      <vt:variant>
        <vt:lpwstr/>
      </vt:variant>
      <vt:variant>
        <vt:i4>6160470</vt:i4>
      </vt:variant>
      <vt:variant>
        <vt:i4>18</vt:i4>
      </vt:variant>
      <vt:variant>
        <vt:i4>0</vt:i4>
      </vt:variant>
      <vt:variant>
        <vt:i4>5</vt:i4>
      </vt:variant>
      <vt:variant>
        <vt:lpwstr>http://www.ael.org/pnp/index.htm</vt:lpwstr>
      </vt:variant>
      <vt:variant>
        <vt:lpwstr/>
      </vt:variant>
      <vt:variant>
        <vt:i4>458755</vt:i4>
      </vt:variant>
      <vt:variant>
        <vt:i4>15</vt:i4>
      </vt:variant>
      <vt:variant>
        <vt:i4>0</vt:i4>
      </vt:variant>
      <vt:variant>
        <vt:i4>5</vt:i4>
      </vt:variant>
      <vt:variant>
        <vt:lpwstr>http://www.4teachers.org/</vt:lpwstr>
      </vt:variant>
      <vt:variant>
        <vt:lpwstr/>
      </vt:variant>
      <vt:variant>
        <vt:i4>5111882</vt:i4>
      </vt:variant>
      <vt:variant>
        <vt:i4>12</vt:i4>
      </vt:variant>
      <vt:variant>
        <vt:i4>0</vt:i4>
      </vt:variant>
      <vt:variant>
        <vt:i4>5</vt:i4>
      </vt:variant>
      <vt:variant>
        <vt:lpwstr>http://forum.swarthmore.edu/</vt:lpwstr>
      </vt:variant>
      <vt:variant>
        <vt:lpwstr/>
      </vt:variant>
      <vt:variant>
        <vt:i4>1048663</vt:i4>
      </vt:variant>
      <vt:variant>
        <vt:i4>9</vt:i4>
      </vt:variant>
      <vt:variant>
        <vt:i4>0</vt:i4>
      </vt:variant>
      <vt:variant>
        <vt:i4>5</vt:i4>
      </vt:variant>
      <vt:variant>
        <vt:lpwstr>http://spacelink.nasa.gov/index.html</vt:lpwstr>
      </vt:variant>
      <vt:variant>
        <vt:lpwstr/>
      </vt:variant>
      <vt:variant>
        <vt:i4>3211296</vt:i4>
      </vt:variant>
      <vt:variant>
        <vt:i4>6</vt:i4>
      </vt:variant>
      <vt:variant>
        <vt:i4>0</vt:i4>
      </vt:variant>
      <vt:variant>
        <vt:i4>5</vt:i4>
      </vt:variant>
      <vt:variant>
        <vt:lpwstr>http://curry.edschool.virginia.edu/k12/algebra</vt:lpwstr>
      </vt:variant>
      <vt:variant>
        <vt:lpwstr/>
      </vt:variant>
      <vt:variant>
        <vt:i4>7078012</vt:i4>
      </vt:variant>
      <vt:variant>
        <vt:i4>3</vt:i4>
      </vt:variant>
      <vt:variant>
        <vt:i4>0</vt:i4>
      </vt:variant>
      <vt:variant>
        <vt:i4>5</vt:i4>
      </vt:variant>
      <vt:variant>
        <vt:lpwstr>http://www.pen.k12.va.us/VDOE/Assessment/Release2003/index.html</vt:lpwstr>
      </vt:variant>
      <vt:variant>
        <vt:lpwstr/>
      </vt:variant>
      <vt:variant>
        <vt:i4>4784238</vt:i4>
      </vt:variant>
      <vt:variant>
        <vt:i4>0</vt:i4>
      </vt:variant>
      <vt:variant>
        <vt:i4>0</vt:i4>
      </vt:variant>
      <vt:variant>
        <vt:i4>5</vt:i4>
      </vt:variant>
      <vt:variant>
        <vt:lpwstr>http://www.pen.k12.va.us/VDOE/Instruction/Math/math_framework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lmazzac</dc:creator>
  <cp:keywords/>
  <dc:description/>
  <cp:lastModifiedBy>Cindy C. Edwards</cp:lastModifiedBy>
  <cp:revision>8</cp:revision>
  <cp:lastPrinted>2015-10-09T18:22:00Z</cp:lastPrinted>
  <dcterms:created xsi:type="dcterms:W3CDTF">2015-10-09T17:28:00Z</dcterms:created>
  <dcterms:modified xsi:type="dcterms:W3CDTF">2015-10-09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